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3316f88fecdc4a1d" Type="http://schemas.microsoft.com/office/2007/relationships/ui/extensibility" Target="customUI/customUI14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sldIdLst>
    <p:sldId id="299" r:id="rId2"/>
    <p:sldId id="300" r:id="rId3"/>
    <p:sldId id="304" r:id="rId4"/>
    <p:sldId id="301" r:id="rId5"/>
    <p:sldId id="308" r:id="rId6"/>
    <p:sldId id="259" r:id="rId7"/>
    <p:sldId id="277" r:id="rId8"/>
    <p:sldId id="261" r:id="rId9"/>
    <p:sldId id="262" r:id="rId10"/>
    <p:sldId id="263" r:id="rId11"/>
    <p:sldId id="264" r:id="rId12"/>
    <p:sldId id="266" r:id="rId13"/>
    <p:sldId id="267" r:id="rId14"/>
    <p:sldId id="265" r:id="rId15"/>
    <p:sldId id="278" r:id="rId16"/>
    <p:sldId id="268" r:id="rId17"/>
    <p:sldId id="270" r:id="rId18"/>
    <p:sldId id="279" r:id="rId19"/>
    <p:sldId id="271" r:id="rId20"/>
    <p:sldId id="272" r:id="rId21"/>
    <p:sldId id="273" r:id="rId22"/>
    <p:sldId id="274" r:id="rId23"/>
    <p:sldId id="275" r:id="rId24"/>
    <p:sldId id="276" r:id="rId25"/>
    <p:sldId id="289" r:id="rId26"/>
    <p:sldId id="269" r:id="rId27"/>
    <p:sldId id="280" r:id="rId28"/>
    <p:sldId id="282" r:id="rId29"/>
    <p:sldId id="281" r:id="rId30"/>
    <p:sldId id="290" r:id="rId31"/>
    <p:sldId id="291" r:id="rId32"/>
    <p:sldId id="292" r:id="rId33"/>
    <p:sldId id="293" r:id="rId34"/>
    <p:sldId id="294" r:id="rId35"/>
    <p:sldId id="295" r:id="rId36"/>
    <p:sldId id="296" r:id="rId37"/>
    <p:sldId id="297" r:id="rId38"/>
    <p:sldId id="284" r:id="rId39"/>
    <p:sldId id="285" r:id="rId40"/>
    <p:sldId id="286" r:id="rId4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1" d="100"/>
          <a:sy n="81" d="100"/>
        </p:scale>
        <p:origin x="754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634C7A-CAE4-4B5C-95EA-420690E85AD8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F53436-A1F3-466F-93DB-36F5215086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8001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CB621-150D-4A19-944D-4BE578C4C2B8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8A6ACD-820B-48E7-A458-E7E65C2E62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484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CB621-150D-4A19-944D-4BE578C4C2B8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8A6ACD-820B-48E7-A458-E7E65C2E62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60840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CB621-150D-4A19-944D-4BE578C4C2B8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8A6ACD-820B-48E7-A458-E7E65C2E62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2541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8318350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CB621-150D-4A19-944D-4BE578C4C2B8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8A6ACD-820B-48E7-A458-E7E65C2E62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0579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CB621-150D-4A19-944D-4BE578C4C2B8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8A6ACD-820B-48E7-A458-E7E65C2E62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3474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CB621-150D-4A19-944D-4BE578C4C2B8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8A6ACD-820B-48E7-A458-E7E65C2E62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0562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CB621-150D-4A19-944D-4BE578C4C2B8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8A6ACD-820B-48E7-A458-E7E65C2E62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9008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CB621-150D-4A19-944D-4BE578C4C2B8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8A6ACD-820B-48E7-A458-E7E65C2E62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10113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CB621-150D-4A19-944D-4BE578C4C2B8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8A6ACD-820B-48E7-A458-E7E65C2E62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3096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CB621-150D-4A19-944D-4BE578C4C2B8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8A6ACD-820B-48E7-A458-E7E65C2E62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70916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CB621-150D-4A19-944D-4BE578C4C2B8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8A6ACD-820B-48E7-A458-E7E65C2E62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78290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3CB621-150D-4A19-944D-4BE578C4C2B8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8A6ACD-820B-48E7-A458-E7E65C2E62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8991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6.wmf"/><Relationship Id="rId18" Type="http://schemas.openxmlformats.org/officeDocument/2006/relationships/image" Target="../media/image39.wmf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27.bin"/><Relationship Id="rId17" Type="http://schemas.openxmlformats.org/officeDocument/2006/relationships/oleObject" Target="../embeddings/oleObject29.bin"/><Relationship Id="rId2" Type="http://schemas.openxmlformats.org/officeDocument/2006/relationships/oleObject" Target="../embeddings/oleObject22.bin"/><Relationship Id="rId16" Type="http://schemas.openxmlformats.org/officeDocument/2006/relationships/image" Target="../media/image38.png"/><Relationship Id="rId20" Type="http://schemas.openxmlformats.org/officeDocument/2006/relationships/image" Target="../media/image4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26.bin"/><Relationship Id="rId19" Type="http://schemas.openxmlformats.org/officeDocument/2006/relationships/oleObject" Target="../embeddings/oleObject30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39.bin"/><Relationship Id="rId26" Type="http://schemas.openxmlformats.org/officeDocument/2006/relationships/image" Target="../media/image52.wmf"/><Relationship Id="rId3" Type="http://schemas.openxmlformats.org/officeDocument/2006/relationships/image" Target="../media/image41.wmf"/><Relationship Id="rId21" Type="http://schemas.openxmlformats.org/officeDocument/2006/relationships/oleObject" Target="../embeddings/oleObject40.bin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8.wmf"/><Relationship Id="rId25" Type="http://schemas.openxmlformats.org/officeDocument/2006/relationships/oleObject" Target="../embeddings/oleObject43.bin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38.bin"/><Relationship Id="rId20" Type="http://schemas.openxmlformats.org/officeDocument/2006/relationships/image" Target="../media/image50.png"/><Relationship Id="rId29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5.wmf"/><Relationship Id="rId24" Type="http://schemas.openxmlformats.org/officeDocument/2006/relationships/oleObject" Target="../embeddings/oleObject42.bin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23" Type="http://schemas.openxmlformats.org/officeDocument/2006/relationships/image" Target="../media/image51.wmf"/><Relationship Id="rId28" Type="http://schemas.openxmlformats.org/officeDocument/2006/relationships/image" Target="../media/image53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Relationship Id="rId27" Type="http://schemas.openxmlformats.org/officeDocument/2006/relationships/oleObject" Target="../embeddings/oleObject4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56.bin"/><Relationship Id="rId3" Type="http://schemas.openxmlformats.org/officeDocument/2006/relationships/oleObject" Target="../embeddings/oleObject49.bin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63.wmf"/><Relationship Id="rId2" Type="http://schemas.openxmlformats.org/officeDocument/2006/relationships/image" Target="../media/image5.png"/><Relationship Id="rId16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60.wmf"/><Relationship Id="rId5" Type="http://schemas.openxmlformats.org/officeDocument/2006/relationships/image" Target="../media/image57.png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64.wmf"/><Relationship Id="rId4" Type="http://schemas.openxmlformats.org/officeDocument/2006/relationships/image" Target="../media/image56.wmf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5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70.wmf"/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81.jpg"/><Relationship Id="rId3" Type="http://schemas.openxmlformats.org/officeDocument/2006/relationships/image" Target="../media/image72.wmf"/><Relationship Id="rId7" Type="http://schemas.openxmlformats.org/officeDocument/2006/relationships/image" Target="../media/image76.png"/><Relationship Id="rId12" Type="http://schemas.openxmlformats.org/officeDocument/2006/relationships/oleObject" Target="../embeddings/oleObject64.bin"/><Relationship Id="rId17" Type="http://schemas.openxmlformats.org/officeDocument/2006/relationships/oleObject" Target="../embeddings/oleObject67.bin"/><Relationship Id="rId2" Type="http://schemas.openxmlformats.org/officeDocument/2006/relationships/image" Target="../media/image71.jpeg"/><Relationship Id="rId16" Type="http://schemas.openxmlformats.org/officeDocument/2006/relationships/image" Target="../media/image8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wmf"/><Relationship Id="rId11" Type="http://schemas.openxmlformats.org/officeDocument/2006/relationships/image" Target="../media/image78.wmf"/><Relationship Id="rId5" Type="http://schemas.openxmlformats.org/officeDocument/2006/relationships/image" Target="../media/image74.wmf"/><Relationship Id="rId15" Type="http://schemas.openxmlformats.org/officeDocument/2006/relationships/oleObject" Target="../embeddings/oleObject66.bin"/><Relationship Id="rId10" Type="http://schemas.openxmlformats.org/officeDocument/2006/relationships/oleObject" Target="../embeddings/oleObject63.bin"/><Relationship Id="rId4" Type="http://schemas.openxmlformats.org/officeDocument/2006/relationships/image" Target="../media/image73.jpeg"/><Relationship Id="rId9" Type="http://schemas.openxmlformats.org/officeDocument/2006/relationships/image" Target="../media/image77.wmf"/><Relationship Id="rId14" Type="http://schemas.openxmlformats.org/officeDocument/2006/relationships/image" Target="../media/image7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image" Target="../media/image83.png"/><Relationship Id="rId7" Type="http://schemas.openxmlformats.org/officeDocument/2006/relationships/image" Target="../media/image85.w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8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2.xml"/><Relationship Id="rId5" Type="http://schemas.openxmlformats.org/officeDocument/2006/relationships/oleObject" Target="../embeddings/oleObject73.bin"/><Relationship Id="rId4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7.wmf"/><Relationship Id="rId4" Type="http://schemas.openxmlformats.org/officeDocument/2006/relationships/oleObject" Target="../embeddings/oleObject75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image" Target="../media/image89.png"/><Relationship Id="rId7" Type="http://schemas.openxmlformats.org/officeDocument/2006/relationships/image" Target="../media/image91.w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90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9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jp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85.bin"/><Relationship Id="rId3" Type="http://schemas.openxmlformats.org/officeDocument/2006/relationships/image" Target="../media/image95.wmf"/><Relationship Id="rId7" Type="http://schemas.openxmlformats.org/officeDocument/2006/relationships/oleObject" Target="../embeddings/oleObject81.bin"/><Relationship Id="rId12" Type="http://schemas.openxmlformats.org/officeDocument/2006/relationships/oleObject" Target="../embeddings/oleObject84.bin"/><Relationship Id="rId2" Type="http://schemas.openxmlformats.org/officeDocument/2006/relationships/oleObject" Target="../embeddings/oleObject79.bin"/><Relationship Id="rId16" Type="http://schemas.openxmlformats.org/officeDocument/2006/relationships/image" Target="../media/image10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11" Type="http://schemas.openxmlformats.org/officeDocument/2006/relationships/oleObject" Target="../embeddings/oleObject83.bin"/><Relationship Id="rId5" Type="http://schemas.openxmlformats.org/officeDocument/2006/relationships/image" Target="../media/image96.wmf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98.wmf"/><Relationship Id="rId4" Type="http://schemas.openxmlformats.org/officeDocument/2006/relationships/oleObject" Target="../embeddings/oleObject80.bin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99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101.wmf"/><Relationship Id="rId7" Type="http://schemas.openxmlformats.org/officeDocument/2006/relationships/image" Target="../media/image103.wmf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104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105.wmf"/><Relationship Id="rId7" Type="http://schemas.openxmlformats.org/officeDocument/2006/relationships/image" Target="../media/image107.w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108.wmf"/><Relationship Id="rId5" Type="http://schemas.openxmlformats.org/officeDocument/2006/relationships/image" Target="../media/image106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oleObject" Target="../embeddings/oleObject9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11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10.png"/><Relationship Id="rId5" Type="http://schemas.openxmlformats.org/officeDocument/2006/relationships/slide" Target="slide31.xml"/><Relationship Id="rId4" Type="http://schemas.openxmlformats.org/officeDocument/2006/relationships/image" Target="../media/image109.png"/><Relationship Id="rId9" Type="http://schemas.openxmlformats.org/officeDocument/2006/relationships/image" Target="../media/image11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7" Type="http://schemas.openxmlformats.org/officeDocument/2006/relationships/image" Target="../media/image117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1.png"/><Relationship Id="rId5" Type="http://schemas.openxmlformats.org/officeDocument/2006/relationships/image" Target="../media/image116.png"/><Relationship Id="rId4" Type="http://schemas.openxmlformats.org/officeDocument/2006/relationships/image" Target="../media/image115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13" Type="http://schemas.openxmlformats.org/officeDocument/2006/relationships/image" Target="../media/image122.png"/><Relationship Id="rId18" Type="http://schemas.openxmlformats.org/officeDocument/2006/relationships/image" Target="../media/image125.wmf"/><Relationship Id="rId3" Type="http://schemas.microsoft.com/office/2007/relationships/media" Target="../media/media3.mp4"/><Relationship Id="rId21" Type="http://schemas.openxmlformats.org/officeDocument/2006/relationships/oleObject" Target="../embeddings/oleObject98.bin"/><Relationship Id="rId7" Type="http://schemas.openxmlformats.org/officeDocument/2006/relationships/image" Target="../media/image109.png"/><Relationship Id="rId12" Type="http://schemas.openxmlformats.org/officeDocument/2006/relationships/image" Target="../media/image113.png"/><Relationship Id="rId17" Type="http://schemas.openxmlformats.org/officeDocument/2006/relationships/oleObject" Target="../embeddings/oleObject96.bin"/><Relationship Id="rId2" Type="http://schemas.openxmlformats.org/officeDocument/2006/relationships/audio" Target="../media/media2.mp3"/><Relationship Id="rId16" Type="http://schemas.openxmlformats.org/officeDocument/2006/relationships/image" Target="../media/image124.wmf"/><Relationship Id="rId20" Type="http://schemas.openxmlformats.org/officeDocument/2006/relationships/image" Target="../media/image126.wmf"/><Relationship Id="rId1" Type="http://schemas.microsoft.com/office/2007/relationships/media" Target="../media/media2.mp3"/><Relationship Id="rId6" Type="http://schemas.openxmlformats.org/officeDocument/2006/relationships/audio" Target="../media/audio1.wav"/><Relationship Id="rId11" Type="http://schemas.openxmlformats.org/officeDocument/2006/relationships/image" Target="../media/image121.png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95.bin"/><Relationship Id="rId23" Type="http://schemas.openxmlformats.org/officeDocument/2006/relationships/image" Target="../media/image128.jpg"/><Relationship Id="rId10" Type="http://schemas.openxmlformats.org/officeDocument/2006/relationships/image" Target="../media/image120.png"/><Relationship Id="rId19" Type="http://schemas.openxmlformats.org/officeDocument/2006/relationships/oleObject" Target="../embeddings/oleObject97.bin"/><Relationship Id="rId4" Type="http://schemas.openxmlformats.org/officeDocument/2006/relationships/video" Target="../media/media3.mp4"/><Relationship Id="rId9" Type="http://schemas.openxmlformats.org/officeDocument/2006/relationships/image" Target="../media/image119.png"/><Relationship Id="rId14" Type="http://schemas.openxmlformats.org/officeDocument/2006/relationships/image" Target="../media/image123.emf"/><Relationship Id="rId22" Type="http://schemas.openxmlformats.org/officeDocument/2006/relationships/image" Target="../media/image12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13" Type="http://schemas.openxmlformats.org/officeDocument/2006/relationships/image" Target="../media/image129.png"/><Relationship Id="rId18" Type="http://schemas.openxmlformats.org/officeDocument/2006/relationships/image" Target="../media/image132.wmf"/><Relationship Id="rId3" Type="http://schemas.openxmlformats.org/officeDocument/2006/relationships/video" Target="NULL" TargetMode="External"/><Relationship Id="rId21" Type="http://schemas.openxmlformats.org/officeDocument/2006/relationships/oleObject" Target="../embeddings/oleObject102.bin"/><Relationship Id="rId7" Type="http://schemas.openxmlformats.org/officeDocument/2006/relationships/image" Target="../media/image109.png"/><Relationship Id="rId12" Type="http://schemas.openxmlformats.org/officeDocument/2006/relationships/image" Target="../media/image113.png"/><Relationship Id="rId17" Type="http://schemas.openxmlformats.org/officeDocument/2006/relationships/oleObject" Target="../embeddings/oleObject100.bin"/><Relationship Id="rId2" Type="http://schemas.openxmlformats.org/officeDocument/2006/relationships/audio" Target="../media/media2.mp3"/><Relationship Id="rId16" Type="http://schemas.openxmlformats.org/officeDocument/2006/relationships/image" Target="../media/image131.wmf"/><Relationship Id="rId20" Type="http://schemas.openxmlformats.org/officeDocument/2006/relationships/image" Target="../media/image133.wmf"/><Relationship Id="rId1" Type="http://schemas.microsoft.com/office/2007/relationships/media" Target="../media/media2.mp3"/><Relationship Id="rId6" Type="http://schemas.openxmlformats.org/officeDocument/2006/relationships/audio" Target="../media/audio1.wav"/><Relationship Id="rId11" Type="http://schemas.openxmlformats.org/officeDocument/2006/relationships/image" Target="../media/image121.png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99.bin"/><Relationship Id="rId23" Type="http://schemas.openxmlformats.org/officeDocument/2006/relationships/image" Target="../media/image128.jpg"/><Relationship Id="rId10" Type="http://schemas.openxmlformats.org/officeDocument/2006/relationships/image" Target="../media/image120.png"/><Relationship Id="rId19" Type="http://schemas.openxmlformats.org/officeDocument/2006/relationships/oleObject" Target="../embeddings/oleObject101.bin"/><Relationship Id="rId4" Type="http://schemas.microsoft.com/office/2007/relationships/media" Target="../media/media4.mp4"/><Relationship Id="rId9" Type="http://schemas.openxmlformats.org/officeDocument/2006/relationships/image" Target="../media/image119.png"/><Relationship Id="rId14" Type="http://schemas.openxmlformats.org/officeDocument/2006/relationships/image" Target="../media/image130.png"/><Relationship Id="rId22" Type="http://schemas.openxmlformats.org/officeDocument/2006/relationships/image" Target="../media/image134.wmf"/><Relationship Id="rId27" Type="http://schemas.openxmlformats.org/officeDocument/2006/relationships/audio" Target="../media/audio1.wav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13" Type="http://schemas.openxmlformats.org/officeDocument/2006/relationships/image" Target="../media/image135.png"/><Relationship Id="rId3" Type="http://schemas.microsoft.com/office/2007/relationships/media" Target="../media/media5.mp4"/><Relationship Id="rId7" Type="http://schemas.openxmlformats.org/officeDocument/2006/relationships/image" Target="../media/image109.png"/><Relationship Id="rId12" Type="http://schemas.openxmlformats.org/officeDocument/2006/relationships/image" Target="../media/image113.png"/><Relationship Id="rId17" Type="http://schemas.openxmlformats.org/officeDocument/2006/relationships/image" Target="../media/image128.jpg"/><Relationship Id="rId2" Type="http://schemas.openxmlformats.org/officeDocument/2006/relationships/audio" Target="../media/media2.mp3"/><Relationship Id="rId16" Type="http://schemas.openxmlformats.org/officeDocument/2006/relationships/image" Target="../media/image137.wmf"/><Relationship Id="rId1" Type="http://schemas.microsoft.com/office/2007/relationships/media" Target="../media/media2.mp3"/><Relationship Id="rId6" Type="http://schemas.openxmlformats.org/officeDocument/2006/relationships/audio" Target="../media/audio1.wav"/><Relationship Id="rId11" Type="http://schemas.openxmlformats.org/officeDocument/2006/relationships/image" Target="../media/image121.png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120.png"/><Relationship Id="rId4" Type="http://schemas.openxmlformats.org/officeDocument/2006/relationships/video" Target="../media/media5.mp4"/><Relationship Id="rId9" Type="http://schemas.openxmlformats.org/officeDocument/2006/relationships/image" Target="../media/image119.png"/><Relationship Id="rId14" Type="http://schemas.openxmlformats.org/officeDocument/2006/relationships/image" Target="../media/image136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13" Type="http://schemas.openxmlformats.org/officeDocument/2006/relationships/image" Target="../media/image135.png"/><Relationship Id="rId18" Type="http://schemas.openxmlformats.org/officeDocument/2006/relationships/image" Target="../media/image139.wmf"/><Relationship Id="rId3" Type="http://schemas.microsoft.com/office/2007/relationships/media" Target="../media/media5.mp4"/><Relationship Id="rId21" Type="http://schemas.openxmlformats.org/officeDocument/2006/relationships/oleObject" Target="../embeddings/oleObject107.bin"/><Relationship Id="rId7" Type="http://schemas.openxmlformats.org/officeDocument/2006/relationships/image" Target="../media/image109.png"/><Relationship Id="rId12" Type="http://schemas.openxmlformats.org/officeDocument/2006/relationships/image" Target="../media/image113.png"/><Relationship Id="rId17" Type="http://schemas.openxmlformats.org/officeDocument/2006/relationships/oleObject" Target="../embeddings/oleObject105.bin"/><Relationship Id="rId2" Type="http://schemas.openxmlformats.org/officeDocument/2006/relationships/audio" Target="../media/media2.mp3"/><Relationship Id="rId16" Type="http://schemas.openxmlformats.org/officeDocument/2006/relationships/image" Target="../media/image138.wmf"/><Relationship Id="rId20" Type="http://schemas.openxmlformats.org/officeDocument/2006/relationships/image" Target="../media/image140.wmf"/><Relationship Id="rId1" Type="http://schemas.microsoft.com/office/2007/relationships/media" Target="../media/media2.mp3"/><Relationship Id="rId6" Type="http://schemas.openxmlformats.org/officeDocument/2006/relationships/audio" Target="../media/audio1.wav"/><Relationship Id="rId11" Type="http://schemas.openxmlformats.org/officeDocument/2006/relationships/image" Target="../media/image121.png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104.bin"/><Relationship Id="rId23" Type="http://schemas.openxmlformats.org/officeDocument/2006/relationships/image" Target="../media/image128.jpg"/><Relationship Id="rId10" Type="http://schemas.openxmlformats.org/officeDocument/2006/relationships/image" Target="../media/image120.png"/><Relationship Id="rId19" Type="http://schemas.openxmlformats.org/officeDocument/2006/relationships/oleObject" Target="../embeddings/oleObject106.bin"/><Relationship Id="rId4" Type="http://schemas.openxmlformats.org/officeDocument/2006/relationships/video" Target="../media/media5.mp4"/><Relationship Id="rId9" Type="http://schemas.openxmlformats.org/officeDocument/2006/relationships/image" Target="../media/image119.png"/><Relationship Id="rId14" Type="http://schemas.openxmlformats.org/officeDocument/2006/relationships/image" Target="../media/image136.png"/><Relationship Id="rId22" Type="http://schemas.openxmlformats.org/officeDocument/2006/relationships/image" Target="../media/image141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13" Type="http://schemas.openxmlformats.org/officeDocument/2006/relationships/image" Target="../media/image122.png"/><Relationship Id="rId18" Type="http://schemas.openxmlformats.org/officeDocument/2006/relationships/image" Target="../media/image143.wmf"/><Relationship Id="rId3" Type="http://schemas.microsoft.com/office/2007/relationships/media" Target="../media/media3.mp4"/><Relationship Id="rId21" Type="http://schemas.openxmlformats.org/officeDocument/2006/relationships/oleObject" Target="../embeddings/oleObject111.bin"/><Relationship Id="rId7" Type="http://schemas.openxmlformats.org/officeDocument/2006/relationships/image" Target="../media/image109.png"/><Relationship Id="rId12" Type="http://schemas.openxmlformats.org/officeDocument/2006/relationships/image" Target="../media/image113.png"/><Relationship Id="rId17" Type="http://schemas.openxmlformats.org/officeDocument/2006/relationships/oleObject" Target="../embeddings/oleObject109.bin"/><Relationship Id="rId2" Type="http://schemas.openxmlformats.org/officeDocument/2006/relationships/audio" Target="../media/media2.mp3"/><Relationship Id="rId16" Type="http://schemas.openxmlformats.org/officeDocument/2006/relationships/image" Target="../media/image142.wmf"/><Relationship Id="rId20" Type="http://schemas.openxmlformats.org/officeDocument/2006/relationships/image" Target="../media/image144.wmf"/><Relationship Id="rId1" Type="http://schemas.microsoft.com/office/2007/relationships/media" Target="../media/media2.mp3"/><Relationship Id="rId6" Type="http://schemas.openxmlformats.org/officeDocument/2006/relationships/audio" Target="../media/audio1.wav"/><Relationship Id="rId11" Type="http://schemas.openxmlformats.org/officeDocument/2006/relationships/image" Target="../media/image121.png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108.bin"/><Relationship Id="rId23" Type="http://schemas.openxmlformats.org/officeDocument/2006/relationships/image" Target="../media/image128.jpg"/><Relationship Id="rId10" Type="http://schemas.openxmlformats.org/officeDocument/2006/relationships/image" Target="../media/image120.png"/><Relationship Id="rId19" Type="http://schemas.openxmlformats.org/officeDocument/2006/relationships/oleObject" Target="../embeddings/oleObject110.bin"/><Relationship Id="rId4" Type="http://schemas.openxmlformats.org/officeDocument/2006/relationships/video" Target="../media/media3.mp4"/><Relationship Id="rId9" Type="http://schemas.openxmlformats.org/officeDocument/2006/relationships/image" Target="../media/image119.png"/><Relationship Id="rId14" Type="http://schemas.openxmlformats.org/officeDocument/2006/relationships/image" Target="../media/image123.emf"/><Relationship Id="rId22" Type="http://schemas.openxmlformats.org/officeDocument/2006/relationships/image" Target="../media/image145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13" Type="http://schemas.openxmlformats.org/officeDocument/2006/relationships/image" Target="../media/image130.png"/><Relationship Id="rId3" Type="http://schemas.openxmlformats.org/officeDocument/2006/relationships/video" Target="NULL" TargetMode="External"/><Relationship Id="rId7" Type="http://schemas.openxmlformats.org/officeDocument/2006/relationships/image" Target="../media/image109.png"/><Relationship Id="rId12" Type="http://schemas.openxmlformats.org/officeDocument/2006/relationships/image" Target="../media/image129.png"/><Relationship Id="rId2" Type="http://schemas.openxmlformats.org/officeDocument/2006/relationships/audio" Target="../media/media2.mp3"/><Relationship Id="rId16" Type="http://schemas.openxmlformats.org/officeDocument/2006/relationships/image" Target="../media/image128.jpg"/><Relationship Id="rId1" Type="http://schemas.microsoft.com/office/2007/relationships/media" Target="../media/media2.mp3"/><Relationship Id="rId6" Type="http://schemas.openxmlformats.org/officeDocument/2006/relationships/audio" Target="../media/audio1.wav"/><Relationship Id="rId11" Type="http://schemas.openxmlformats.org/officeDocument/2006/relationships/image" Target="../media/image113.png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146.wmf"/><Relationship Id="rId10" Type="http://schemas.openxmlformats.org/officeDocument/2006/relationships/image" Target="../media/image120.png"/><Relationship Id="rId4" Type="http://schemas.microsoft.com/office/2007/relationships/media" Target="../media/media4.mp4"/><Relationship Id="rId9" Type="http://schemas.openxmlformats.org/officeDocument/2006/relationships/image" Target="../media/image119.png"/><Relationship Id="rId14" Type="http://schemas.openxmlformats.org/officeDocument/2006/relationships/oleObject" Target="../embeddings/oleObject112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3" Type="http://schemas.openxmlformats.org/officeDocument/2006/relationships/image" Target="../media/image147.wmf"/><Relationship Id="rId7" Type="http://schemas.openxmlformats.org/officeDocument/2006/relationships/image" Target="../media/image149.wmf"/><Relationship Id="rId2" Type="http://schemas.openxmlformats.org/officeDocument/2006/relationships/oleObject" Target="../embeddings/oleObject1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5.bin"/><Relationship Id="rId5" Type="http://schemas.openxmlformats.org/officeDocument/2006/relationships/image" Target="../media/image148.wmf"/><Relationship Id="rId4" Type="http://schemas.openxmlformats.org/officeDocument/2006/relationships/oleObject" Target="../embeddings/oleObject114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55.wmf"/><Relationship Id="rId3" Type="http://schemas.openxmlformats.org/officeDocument/2006/relationships/image" Target="../media/image150.wmf"/><Relationship Id="rId7" Type="http://schemas.openxmlformats.org/officeDocument/2006/relationships/image" Target="../media/image152.wmf"/><Relationship Id="rId12" Type="http://schemas.openxmlformats.org/officeDocument/2006/relationships/oleObject" Target="../embeddings/oleObject122.bin"/><Relationship Id="rId2" Type="http://schemas.openxmlformats.org/officeDocument/2006/relationships/oleObject" Target="../embeddings/oleObject117.bin"/><Relationship Id="rId16" Type="http://schemas.openxmlformats.org/officeDocument/2006/relationships/oleObject" Target="../embeddings/oleObject1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54.wmf"/><Relationship Id="rId5" Type="http://schemas.openxmlformats.org/officeDocument/2006/relationships/image" Target="../media/image151.wmf"/><Relationship Id="rId15" Type="http://schemas.openxmlformats.org/officeDocument/2006/relationships/image" Target="../media/image156.wmf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53.wmf"/><Relationship Id="rId14" Type="http://schemas.openxmlformats.org/officeDocument/2006/relationships/oleObject" Target="../embeddings/oleObject123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3" Type="http://schemas.openxmlformats.org/officeDocument/2006/relationships/image" Target="../media/image157.wmf"/><Relationship Id="rId7" Type="http://schemas.openxmlformats.org/officeDocument/2006/relationships/image" Target="../media/image159.wmf"/><Relationship Id="rId2" Type="http://schemas.openxmlformats.org/officeDocument/2006/relationships/oleObject" Target="../embeddings/oleObject1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61.wmf"/><Relationship Id="rId5" Type="http://schemas.openxmlformats.org/officeDocument/2006/relationships/image" Target="../media/image158.wmf"/><Relationship Id="rId10" Type="http://schemas.openxmlformats.org/officeDocument/2006/relationships/oleObject" Target="../embeddings/oleObject129.bin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60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wmf"/><Relationship Id="rId2" Type="http://schemas.openxmlformats.org/officeDocument/2006/relationships/image" Target="../media/image8.png"/><Relationship Id="rId16" Type="http://schemas.openxmlformats.org/officeDocument/2006/relationships/image" Target="../media/image1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 txBox="1">
            <a:spLocks/>
          </p:cNvSpPr>
          <p:nvPr/>
        </p:nvSpPr>
        <p:spPr>
          <a:xfrm>
            <a:off x="1524000" y="5949972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4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4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  <a:r>
              <a:rPr lang="en-US" sz="4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uyễn</a:t>
            </a:r>
            <a:r>
              <a:rPr lang="en-US" sz="4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ùy</a:t>
            </a:r>
            <a:r>
              <a:rPr lang="en-US" sz="4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Linh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3022399" y="367329"/>
            <a:ext cx="746487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 QUẬN LONG BIÊN</a:t>
            </a:r>
          </a:p>
          <a:p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NGỌC THỤY</a:t>
            </a:r>
          </a:p>
        </p:txBody>
      </p:sp>
      <p:sp>
        <p:nvSpPr>
          <p:cNvPr id="4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239628" y="3108297"/>
            <a:ext cx="11952372" cy="1417123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vi-VN" sz="5000" b="1" dirty="0">
                <a:solidFill>
                  <a:schemeClr val="accent2">
                    <a:lumMod val="75000"/>
                  </a:schemeClr>
                </a:solidFill>
                <a:cs typeface="Arial" panose="020B0604020202020204" pitchFamily="34" charset="0"/>
              </a:rPr>
              <a:t>ĐA THỨC MỘT BIẾN</a:t>
            </a:r>
          </a:p>
          <a:p>
            <a:pPr>
              <a:lnSpc>
                <a:spcPct val="150000"/>
              </a:lnSpc>
            </a:pPr>
            <a:r>
              <a:rPr lang="vi-VN" sz="5000" b="1" dirty="0">
                <a:solidFill>
                  <a:schemeClr val="accent2">
                    <a:lumMod val="75000"/>
                  </a:schemeClr>
                </a:solidFill>
                <a:cs typeface="Arial" panose="020B0604020202020204" pitchFamily="34" charset="0"/>
              </a:rPr>
              <a:t>NGHIỆM CỦA ĐA THỨC MỘT BIẾN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5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5222051" y="1428160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4800" b="1" dirty="0">
                <a:solidFill>
                  <a:schemeClr val="accent2">
                    <a:lumMod val="75000"/>
                  </a:schemeClr>
                </a:solidFill>
                <a:latin typeface="+mj-lt"/>
                <a:cs typeface="Arial" panose="020B0604020202020204" pitchFamily="34" charset="0"/>
              </a:rPr>
              <a:t>Tiết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+mj-lt"/>
                <a:cs typeface="Arial" panose="020B0604020202020204" pitchFamily="34" charset="0"/>
              </a:rPr>
              <a:t> 112</a:t>
            </a:r>
            <a:endParaRPr lang="en-US" sz="4800" dirty="0">
              <a:latin typeface="+mj-lt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7835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94442" y="1283887"/>
            <a:ext cx="1122233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ồm</a:t>
            </a:r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fr-FR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fr-FR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fr-FR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fr-FR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fr-FR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ũy</a:t>
            </a:r>
            <a:r>
              <a:rPr lang="fr-FR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ừa</a:t>
            </a:r>
            <a:r>
              <a:rPr lang="fr-FR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fr-FR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fr-FR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ũ</a:t>
            </a:r>
            <a:r>
              <a:rPr lang="fr-FR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ên</a:t>
            </a:r>
            <a:r>
              <a:rPr lang="fr-FR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ơng</a:t>
            </a:r>
            <a:r>
              <a:rPr lang="fr-FR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fr-FR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94442" y="2855107"/>
            <a:ext cx="1232227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: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246512"/>
              </p:ext>
            </p:extLst>
          </p:nvPr>
        </p:nvGraphicFramePr>
        <p:xfrm>
          <a:off x="435861" y="4467681"/>
          <a:ext cx="367188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320" imgH="469800" progId="Equation.DSMT4">
                  <p:embed/>
                </p:oleObj>
              </mc:Choice>
              <mc:Fallback>
                <p:oleObj name="Equation" r:id="rId2" imgW="1498320" imgH="46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861" y="4467681"/>
                        <a:ext cx="3671887" cy="1158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6122880" y="3835035"/>
            <a:ext cx="572304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fr-FR" alt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fr-FR" alt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fr-FR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381576"/>
              </p:ext>
            </p:extLst>
          </p:nvPr>
        </p:nvGraphicFramePr>
        <p:xfrm>
          <a:off x="7219480" y="4481844"/>
          <a:ext cx="3529841" cy="1187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700" imgH="469900" progId="Equation.DSMT4">
                  <p:embed/>
                </p:oleObj>
              </mc:Choice>
              <mc:Fallback>
                <p:oleObj name="Equation" r:id="rId4" imgW="14097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9480" y="4481844"/>
                        <a:ext cx="3529841" cy="11873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4075630" y="5180382"/>
            <a:ext cx="503244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394442" y="34448"/>
            <a:ext cx="12173693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. ĐƠN THỨC MỘT BIẾN.  ĐA THỨC MỘT BIẾN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435861" y="700634"/>
            <a:ext cx="6096000" cy="58785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ĩa</a:t>
            </a: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317911" y="3806565"/>
            <a:ext cx="3785011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5208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27" grpId="0"/>
      <p:bldP spid="28" grpId="0"/>
      <p:bldP spid="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7579" y="546100"/>
            <a:ext cx="2364976" cy="7117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u</a:t>
            </a:r>
            <a:r>
              <a:rPr lang="fr-FR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 :</a:t>
            </a:r>
            <a:endParaRPr 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00732" y="2423019"/>
            <a:ext cx="1951432" cy="7117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867037" y="3532188"/>
            <a:ext cx="4593963" cy="673438"/>
            <a:chOff x="854337" y="2706688"/>
            <a:chExt cx="4593963" cy="673438"/>
          </a:xfrm>
        </p:grpSpPr>
        <p:sp>
          <p:nvSpPr>
            <p:cNvPr id="7" name="Rectangle 6"/>
            <p:cNvSpPr/>
            <p:nvPr/>
          </p:nvSpPr>
          <p:spPr>
            <a:xfrm>
              <a:off x="1211384" y="2706688"/>
              <a:ext cx="1792478" cy="63094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ệ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; </a:t>
              </a:r>
              <a:endParaRPr lang="en-US" sz="3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0381459"/>
                </p:ext>
              </p:extLst>
            </p:nvPr>
          </p:nvGraphicFramePr>
          <p:xfrm>
            <a:off x="854337" y="2901092"/>
            <a:ext cx="409411" cy="400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280" imgH="152280" progId="Equation.DSMT4">
                    <p:embed/>
                  </p:oleObj>
                </mc:Choice>
                <mc:Fallback>
                  <p:oleObj name="Equation" r:id="rId2" imgW="1522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4337" y="2901092"/>
                          <a:ext cx="409411" cy="4003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3978545"/>
                </p:ext>
              </p:extLst>
            </p:nvPr>
          </p:nvGraphicFramePr>
          <p:xfrm>
            <a:off x="2855850" y="2762782"/>
            <a:ext cx="2592450" cy="617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90360" imgH="241200" progId="Equation.DSMT4">
                    <p:embed/>
                  </p:oleObj>
                </mc:Choice>
                <mc:Fallback>
                  <p:oleObj name="Equation" r:id="rId4" imgW="990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5850" y="2762782"/>
                          <a:ext cx="2592450" cy="61734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/>
          <p:cNvGrpSpPr/>
          <p:nvPr/>
        </p:nvGrpSpPr>
        <p:grpSpPr>
          <a:xfrm>
            <a:off x="812967" y="4783679"/>
            <a:ext cx="4111165" cy="711733"/>
            <a:chOff x="1029644" y="3573539"/>
            <a:chExt cx="4111165" cy="711733"/>
          </a:xfrm>
        </p:grpSpPr>
        <p:sp>
          <p:nvSpPr>
            <p:cNvPr id="8" name="Rectangle 7"/>
            <p:cNvSpPr/>
            <p:nvPr/>
          </p:nvSpPr>
          <p:spPr>
            <a:xfrm>
              <a:off x="1421521" y="3573539"/>
              <a:ext cx="3719288" cy="71173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15000"/>
                </a:lnSpc>
                <a:spcBef>
                  <a:spcPts val="300"/>
                </a:spcBef>
                <a:spcAft>
                  <a:spcPts val="300"/>
                </a:spcAft>
              </a:pP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uyên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ương</a:t>
              </a:r>
              <a:endPara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0382668"/>
                </p:ext>
              </p:extLst>
            </p:nvPr>
          </p:nvGraphicFramePr>
          <p:xfrm>
            <a:off x="1029644" y="3634945"/>
            <a:ext cx="410222" cy="5348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80" imgH="203040" progId="Equation.DSMT4">
                    <p:embed/>
                  </p:oleObj>
                </mc:Choice>
                <mc:Fallback>
                  <p:oleObj name="Equation" r:id="rId6" imgW="152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9644" y="3634945"/>
                          <a:ext cx="410222" cy="53480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177579" y="1425575"/>
            <a:ext cx="10919046" cy="752226"/>
            <a:chOff x="308092" y="900360"/>
            <a:chExt cx="10919046" cy="752226"/>
          </a:xfrm>
        </p:grpSpPr>
        <p:sp>
          <p:nvSpPr>
            <p:cNvPr id="3" name="Rectangle 2"/>
            <p:cNvSpPr/>
            <p:nvPr/>
          </p:nvSpPr>
          <p:spPr>
            <a:xfrm>
              <a:off x="4425573" y="1005089"/>
              <a:ext cx="4248279" cy="63094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hông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ải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ột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)</a:t>
              </a:r>
              <a:endParaRPr lang="en-US" sz="3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Rectangle 3"/>
            <p:cNvSpPr/>
            <p:nvPr/>
          </p:nvSpPr>
          <p:spPr>
            <a:xfrm>
              <a:off x="8623755" y="1003910"/>
              <a:ext cx="1717137" cy="63094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ạng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lang="en-US" sz="3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2411919"/>
                </p:ext>
              </p:extLst>
            </p:nvPr>
          </p:nvGraphicFramePr>
          <p:xfrm>
            <a:off x="10279401" y="900360"/>
            <a:ext cx="947737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17160" imgH="241200" progId="Equation.DSMT4">
                    <p:embed/>
                  </p:oleObj>
                </mc:Choice>
                <mc:Fallback>
                  <p:oleObj name="Equation" r:id="rId8" imgW="3171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79401" y="900360"/>
                          <a:ext cx="947737" cy="7048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9"/>
            <p:cNvSpPr/>
            <p:nvPr/>
          </p:nvSpPr>
          <p:spPr>
            <a:xfrm>
              <a:off x="308092" y="1021644"/>
              <a:ext cx="3781805" cy="63094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3500" b="1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ơn</a:t>
              </a:r>
              <a:r>
                <a:rPr lang="fr-FR" sz="35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fr-FR" sz="3500" b="1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fr-FR" sz="35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fr-FR" sz="3500" b="1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ột</a:t>
              </a:r>
              <a:r>
                <a:rPr lang="fr-FR" sz="35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fr-FR" sz="3500" b="1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ến</a:t>
              </a:r>
              <a:endParaRPr lang="en-US" sz="3500" dirty="0"/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9849226"/>
                </p:ext>
              </p:extLst>
            </p:nvPr>
          </p:nvGraphicFramePr>
          <p:xfrm>
            <a:off x="4050034" y="1161495"/>
            <a:ext cx="425636" cy="4530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9680" imgH="152280" progId="Equation.DSMT4">
                    <p:embed/>
                  </p:oleObj>
                </mc:Choice>
                <mc:Fallback>
                  <p:oleObj name="Equation" r:id="rId10" imgW="1396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0034" y="1161495"/>
                          <a:ext cx="425636" cy="45309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18158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706582" y="3673679"/>
            <a:ext cx="11067453" cy="630942"/>
            <a:chOff x="834995" y="4437004"/>
            <a:chExt cx="11067453" cy="630942"/>
          </a:xfrm>
        </p:grpSpPr>
        <p:sp>
          <p:nvSpPr>
            <p:cNvPr id="35" name="Rectangle 39"/>
            <p:cNvSpPr>
              <a:spLocks noChangeArrowheads="1"/>
            </p:cNvSpPr>
            <p:nvPr/>
          </p:nvSpPr>
          <p:spPr bwMode="auto">
            <a:xfrm>
              <a:off x="834995" y="4437004"/>
              <a:ext cx="11067453" cy="6309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5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ột</a:t>
              </a:r>
              <a:r>
                <a:rPr kumimoji="0" lang="en-US" altLang="en-US" sz="35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5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kumimoji="0" lang="en-US" altLang="en-US" sz="35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500" b="0" i="0" u="none" strike="noStrike" cap="none" normalizeH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ực</a:t>
              </a:r>
              <a:r>
                <a:rPr kumimoji="0" lang="en-US" altLang="en-US" sz="35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</a:t>
              </a:r>
              <a:r>
                <a:rPr kumimoji="0" lang="en-US" altLang="en-US" sz="3500" b="0" i="0" u="none" strike="noStrike" cap="none" normalizeH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hác</a:t>
              </a:r>
              <a:r>
                <a:rPr kumimoji="0" lang="en-US" altLang="en-US" sz="35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</a:t>
              </a:r>
              <a:r>
                <a:rPr kumimoji="0" lang="en-US" altLang="en-US" sz="3500" b="0" i="0" u="none" strike="noStrike" cap="none" normalizeH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kumimoji="0" lang="en-US" altLang="en-US" sz="35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500" b="0" i="0" u="none" strike="noStrike" cap="none" normalizeH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ơn</a:t>
              </a:r>
              <a:r>
                <a:rPr kumimoji="0" lang="en-US" altLang="en-US" sz="35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500" b="0" i="0" u="none" strike="noStrike" cap="none" normalizeH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kumimoji="0" lang="en-US" altLang="en-US" sz="35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500" b="0" i="0" u="none" strike="noStrike" cap="none" normalizeH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ới</a:t>
              </a:r>
              <a:r>
                <a:rPr kumimoji="0" lang="en-US" altLang="en-US" sz="35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500" b="0" i="0" u="none" strike="noStrike" cap="none" normalizeH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kumimoji="0" lang="en-US" altLang="en-US" sz="35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500" b="0" i="0" u="none" strike="noStrike" cap="none" normalizeH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ũ</a:t>
              </a:r>
              <a:r>
                <a:rPr kumimoji="0" lang="en-US" altLang="en-US" sz="35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500" b="0" i="0" u="none" strike="noStrike" cap="none" normalizeH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ủa</a:t>
              </a:r>
              <a:r>
                <a:rPr kumimoji="0" lang="en-US" altLang="en-US" sz="35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500" b="0" i="0" u="none" strike="noStrike" cap="none" normalizeH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ến</a:t>
              </a:r>
              <a:r>
                <a:rPr kumimoji="0" lang="en-US" altLang="en-US" sz="35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500" b="0" i="0" u="none" strike="noStrike" cap="none" normalizeH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ằng</a:t>
              </a:r>
              <a:r>
                <a:rPr kumimoji="0" lang="en-US" altLang="en-US" sz="35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</a:t>
              </a:r>
              <a:endParaRPr kumimoji="0" lang="en-US" altLang="en-US" sz="3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2627968"/>
                </p:ext>
              </p:extLst>
            </p:nvPr>
          </p:nvGraphicFramePr>
          <p:xfrm>
            <a:off x="3091626" y="4636753"/>
            <a:ext cx="373883" cy="364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280" imgH="152280" progId="Equation.DSMT4">
                    <p:embed/>
                  </p:oleObj>
                </mc:Choice>
                <mc:Fallback>
                  <p:oleObj name="Equation" r:id="rId2" imgW="1522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1626" y="4636753"/>
                          <a:ext cx="373883" cy="36467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4055068"/>
                </p:ext>
              </p:extLst>
            </p:nvPr>
          </p:nvGraphicFramePr>
          <p:xfrm>
            <a:off x="4405082" y="4514065"/>
            <a:ext cx="344488" cy="487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680" imgH="203040" progId="Equation.DSMT4">
                    <p:embed/>
                  </p:oleObj>
                </mc:Choice>
                <mc:Fallback>
                  <p:oleObj name="Equation" r:id="rId4" imgW="1396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5082" y="4514065"/>
                          <a:ext cx="344488" cy="4873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2376200"/>
                </p:ext>
              </p:extLst>
            </p:nvPr>
          </p:nvGraphicFramePr>
          <p:xfrm>
            <a:off x="11386907" y="4514065"/>
            <a:ext cx="344488" cy="487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9680" imgH="203040" progId="Equation.DSMT4">
                    <p:embed/>
                  </p:oleObj>
                </mc:Choice>
                <mc:Fallback>
                  <p:oleObj name="Equation" r:id="rId6" imgW="1396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86907" y="4514065"/>
                          <a:ext cx="344488" cy="4873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33020"/>
              </p:ext>
            </p:extLst>
          </p:nvPr>
        </p:nvGraphicFramePr>
        <p:xfrm>
          <a:off x="5317251" y="1159686"/>
          <a:ext cx="2277019" cy="861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80" imgH="241200" progId="Equation.DSMT4">
                  <p:embed/>
                </p:oleObj>
              </mc:Choice>
              <mc:Fallback>
                <p:oleObj name="Equation" r:id="rId8" imgW="622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7251" y="1159686"/>
                        <a:ext cx="2277019" cy="8616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733515"/>
              </p:ext>
            </p:extLst>
          </p:nvPr>
        </p:nvGraphicFramePr>
        <p:xfrm>
          <a:off x="2162175" y="4630738"/>
          <a:ext cx="7732713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28800" imgH="304560" progId="Equation.DSMT4">
                  <p:embed/>
                </p:oleObj>
              </mc:Choice>
              <mc:Fallback>
                <p:oleObj name="Equation" r:id="rId10" imgW="1828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4630738"/>
                        <a:ext cx="7732713" cy="1257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2333040" y="246019"/>
            <a:ext cx="9281450" cy="630942"/>
            <a:chOff x="1165529" y="345520"/>
            <a:chExt cx="9295493" cy="670143"/>
          </a:xfrm>
        </p:grpSpPr>
        <p:grpSp>
          <p:nvGrpSpPr>
            <p:cNvPr id="24" name="Group 23"/>
            <p:cNvGrpSpPr/>
            <p:nvPr/>
          </p:nvGrpSpPr>
          <p:grpSpPr>
            <a:xfrm>
              <a:off x="1165529" y="345520"/>
              <a:ext cx="9295493" cy="670143"/>
              <a:chOff x="274636" y="280751"/>
              <a:chExt cx="9295493" cy="670143"/>
            </a:xfrm>
          </p:grpSpPr>
          <p:sp>
            <p:nvSpPr>
              <p:cNvPr id="38" name="Rectangle 39"/>
              <p:cNvSpPr>
                <a:spLocks noChangeArrowheads="1"/>
              </p:cNvSpPr>
              <p:nvPr/>
            </p:nvSpPr>
            <p:spPr bwMode="auto">
              <a:xfrm>
                <a:off x="274636" y="280751"/>
                <a:ext cx="8830177" cy="6701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5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ãy</a:t>
                </a:r>
                <a:r>
                  <a:rPr kumimoji="0" lang="en-US" altLang="en-US" sz="35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5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iết</a:t>
                </a:r>
                <a:r>
                  <a:rPr kumimoji="0" lang="en-US" altLang="en-US" sz="35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5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altLang="en-US" sz="35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</a:t>
                </a:r>
                <a:r>
                  <a:rPr kumimoji="0" lang="en-US" altLang="en-US" sz="35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ưới</a:t>
                </a:r>
                <a:r>
                  <a:rPr kumimoji="0" lang="en-US" altLang="en-US" sz="35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5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ạng</a:t>
                </a:r>
                <a:r>
                  <a:rPr kumimoji="0" lang="en-US" altLang="en-US" sz="35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5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ơn</a:t>
                </a:r>
                <a:r>
                  <a:rPr kumimoji="0" lang="en-US" altLang="en-US" sz="35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5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altLang="en-US" sz="35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5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altLang="en-US" sz="35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5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a</a:t>
                </a:r>
                <a:r>
                  <a:rPr kumimoji="0" lang="en-US" altLang="en-US" sz="35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5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n</a:t>
                </a:r>
                <a:r>
                  <a:rPr kumimoji="0" lang="en-US" altLang="en-US" sz="35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35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9" name="Object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60393234"/>
                  </p:ext>
                </p:extLst>
              </p:nvPr>
            </p:nvGraphicFramePr>
            <p:xfrm>
              <a:off x="8809982" y="287807"/>
              <a:ext cx="760147" cy="625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241200" imgH="203040" progId="Equation.DSMT4">
                      <p:embed/>
                    </p:oleObj>
                  </mc:Choice>
                  <mc:Fallback>
                    <p:oleObj name="Equation" r:id="rId12" imgW="24120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09982" y="287807"/>
                            <a:ext cx="760147" cy="62547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8969810"/>
                </p:ext>
              </p:extLst>
            </p:nvPr>
          </p:nvGraphicFramePr>
          <p:xfrm>
            <a:off x="3369974" y="423984"/>
            <a:ext cx="386885" cy="513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39680" imgH="190440" progId="Equation.DSMT4">
                    <p:embed/>
                  </p:oleObj>
                </mc:Choice>
                <mc:Fallback>
                  <p:oleObj name="Equation" r:id="rId14" imgW="1396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9974" y="423984"/>
                          <a:ext cx="386885" cy="51321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5" name="Picture 2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92492" y="0"/>
            <a:ext cx="2266950" cy="2019300"/>
          </a:xfrm>
          <a:prstGeom prst="rect">
            <a:avLst/>
          </a:prstGeom>
        </p:spPr>
      </p:pic>
      <p:grpSp>
        <p:nvGrpSpPr>
          <p:cNvPr id="48" name="Group 47"/>
          <p:cNvGrpSpPr/>
          <p:nvPr/>
        </p:nvGrpSpPr>
        <p:grpSpPr>
          <a:xfrm>
            <a:off x="234599" y="2275320"/>
            <a:ext cx="11918936" cy="750889"/>
            <a:chOff x="-130050" y="345520"/>
            <a:chExt cx="11936971" cy="797542"/>
          </a:xfrm>
        </p:grpSpPr>
        <p:grpSp>
          <p:nvGrpSpPr>
            <p:cNvPr id="49" name="Group 48"/>
            <p:cNvGrpSpPr/>
            <p:nvPr/>
          </p:nvGrpSpPr>
          <p:grpSpPr>
            <a:xfrm>
              <a:off x="-130050" y="345520"/>
              <a:ext cx="11936971" cy="670143"/>
              <a:chOff x="-1020943" y="280751"/>
              <a:chExt cx="11936971" cy="670143"/>
            </a:xfrm>
          </p:grpSpPr>
          <p:sp>
            <p:nvSpPr>
              <p:cNvPr id="51" name="Rectangle 39"/>
              <p:cNvSpPr>
                <a:spLocks noChangeArrowheads="1"/>
              </p:cNvSpPr>
              <p:nvPr/>
            </p:nvSpPr>
            <p:spPr bwMode="auto">
              <a:xfrm>
                <a:off x="-1020943" y="280751"/>
                <a:ext cx="11421340" cy="6701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5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ãy</a:t>
                </a:r>
                <a:r>
                  <a:rPr kumimoji="0" lang="en-US" altLang="en-US" sz="35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5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iết</a:t>
                </a:r>
                <a:r>
                  <a:rPr kumimoji="0" lang="en-US" altLang="en-US" sz="35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5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altLang="en-US" sz="35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500" b="0" i="0" u="none" strike="noStrike" cap="none" normalizeH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kumimoji="0" lang="en-US" altLang="en-US" sz="35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</a:t>
                </a:r>
                <a:r>
                  <a:rPr kumimoji="0" lang="en-US" altLang="en-US" sz="35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ưới</a:t>
                </a:r>
                <a:r>
                  <a:rPr kumimoji="0" lang="en-US" altLang="en-US" sz="35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5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ạng</a:t>
                </a:r>
                <a:r>
                  <a:rPr kumimoji="0" lang="en-US" altLang="en-US" sz="35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5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ơn</a:t>
                </a:r>
                <a:r>
                  <a:rPr kumimoji="0" lang="en-US" altLang="en-US" sz="35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5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altLang="en-US" sz="35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5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altLang="en-US" sz="35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5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a</a:t>
                </a:r>
                <a:r>
                  <a:rPr kumimoji="0" lang="en-US" altLang="en-US" sz="35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5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n</a:t>
                </a:r>
                <a:r>
                  <a:rPr kumimoji="0" lang="en-US" altLang="en-US" sz="35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35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52" name="Object 5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25143994"/>
                  </p:ext>
                </p:extLst>
              </p:nvPr>
            </p:nvGraphicFramePr>
            <p:xfrm>
              <a:off x="10155881" y="303084"/>
              <a:ext cx="760147" cy="625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241200" imgH="203040" progId="Equation.DSMT4">
                      <p:embed/>
                    </p:oleObj>
                  </mc:Choice>
                  <mc:Fallback>
                    <p:oleObj name="Equation" r:id="rId17" imgW="24120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55881" y="303084"/>
                            <a:ext cx="760147" cy="62547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3958093"/>
                </p:ext>
              </p:extLst>
            </p:nvPr>
          </p:nvGraphicFramePr>
          <p:xfrm>
            <a:off x="3017768" y="359009"/>
            <a:ext cx="2036665" cy="7840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736560" imgH="291960" progId="Equation.DSMT4">
                    <p:embed/>
                  </p:oleObj>
                </mc:Choice>
                <mc:Fallback>
                  <p:oleObj name="Equation" r:id="rId19" imgW="73656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7768" y="359009"/>
                          <a:ext cx="2036665" cy="78405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Right Arrow 26"/>
          <p:cNvSpPr/>
          <p:nvPr/>
        </p:nvSpPr>
        <p:spPr>
          <a:xfrm>
            <a:off x="381000" y="2847844"/>
            <a:ext cx="1219200" cy="568048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858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6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7967247"/>
              </p:ext>
            </p:extLst>
          </p:nvPr>
        </p:nvGraphicFramePr>
        <p:xfrm>
          <a:off x="28312" y="1318039"/>
          <a:ext cx="5481954" cy="555324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7608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44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83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883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58800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ơ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n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ệ số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80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endParaRPr lang="en-US" sz="2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i</a:t>
                      </a:r>
                      <a:endParaRPr lang="en-US" sz="2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4408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4408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14359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23203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3822557"/>
              </p:ext>
            </p:extLst>
          </p:nvPr>
        </p:nvGraphicFramePr>
        <p:xfrm>
          <a:off x="6459854" y="732913"/>
          <a:ext cx="5481954" cy="608924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7608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44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83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883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58800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ơ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n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ệ số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80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endParaRPr lang="en-US" sz="2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i</a:t>
                      </a:r>
                      <a:endParaRPr lang="en-US" sz="2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2347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4408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4408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4408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84408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44184"/>
              </p:ext>
            </p:extLst>
          </p:nvPr>
        </p:nvGraphicFramePr>
        <p:xfrm>
          <a:off x="578724" y="2845847"/>
          <a:ext cx="9271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560" imgH="203040" progId="Equation.DSMT4">
                  <p:embed/>
                </p:oleObj>
              </mc:Choice>
              <mc:Fallback>
                <p:oleObj name="Equation" r:id="rId2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724" y="2845847"/>
                        <a:ext cx="927100" cy="617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149434"/>
              </p:ext>
            </p:extLst>
          </p:nvPr>
        </p:nvGraphicFramePr>
        <p:xfrm>
          <a:off x="773804" y="3814963"/>
          <a:ext cx="4254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64880" progId="Equation.DSMT4">
                  <p:embed/>
                </p:oleObj>
              </mc:Choice>
              <mc:Fallback>
                <p:oleObj name="Equation" r:id="rId4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804" y="3814963"/>
                        <a:ext cx="425450" cy="501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962964"/>
              </p:ext>
            </p:extLst>
          </p:nvPr>
        </p:nvGraphicFramePr>
        <p:xfrm>
          <a:off x="734116" y="4422373"/>
          <a:ext cx="465138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393480" progId="Equation.DSMT4">
                  <p:embed/>
                </p:oleObj>
              </mc:Choice>
              <mc:Fallback>
                <p:oleObj name="Equation" r:id="rId6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116" y="4422373"/>
                        <a:ext cx="465138" cy="1195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942677"/>
              </p:ext>
            </p:extLst>
          </p:nvPr>
        </p:nvGraphicFramePr>
        <p:xfrm>
          <a:off x="585441" y="5641574"/>
          <a:ext cx="930275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560" imgH="393480" progId="Equation.DSMT4">
                  <p:embed/>
                </p:oleObj>
              </mc:Choice>
              <mc:Fallback>
                <p:oleObj name="Equation" r:id="rId8" imgW="304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41" y="5641574"/>
                        <a:ext cx="930275" cy="1195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563019"/>
              </p:ext>
            </p:extLst>
          </p:nvPr>
        </p:nvGraphicFramePr>
        <p:xfrm>
          <a:off x="6938085" y="2167024"/>
          <a:ext cx="892175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1960" imgH="393480" progId="Equation.DSMT4">
                  <p:embed/>
                </p:oleObj>
              </mc:Choice>
              <mc:Fallback>
                <p:oleObj name="Equation" r:id="rId10" imgW="291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085" y="2167024"/>
                        <a:ext cx="892175" cy="1195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927017"/>
              </p:ext>
            </p:extLst>
          </p:nvPr>
        </p:nvGraphicFramePr>
        <p:xfrm>
          <a:off x="7148259" y="3516813"/>
          <a:ext cx="5032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190440" progId="Equation.DSMT4">
                  <p:embed/>
                </p:oleObj>
              </mc:Choice>
              <mc:Fallback>
                <p:oleObj name="Equation" r:id="rId12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8259" y="3516813"/>
                        <a:ext cx="503237" cy="577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169380"/>
              </p:ext>
            </p:extLst>
          </p:nvPr>
        </p:nvGraphicFramePr>
        <p:xfrm>
          <a:off x="6954583" y="4370399"/>
          <a:ext cx="89058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1960" imgH="203040" progId="Equation.DSMT4">
                  <p:embed/>
                </p:oleObj>
              </mc:Choice>
              <mc:Fallback>
                <p:oleObj name="Equation" r:id="rId14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583" y="4370399"/>
                        <a:ext cx="890587" cy="615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932332"/>
              </p:ext>
            </p:extLst>
          </p:nvPr>
        </p:nvGraphicFramePr>
        <p:xfrm>
          <a:off x="6599237" y="5134891"/>
          <a:ext cx="143351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69800" imgH="228600" progId="Equation.DSMT4">
                  <p:embed/>
                </p:oleObj>
              </mc:Choice>
              <mc:Fallback>
                <p:oleObj name="Equation" r:id="rId16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237" y="5134891"/>
                        <a:ext cx="1433512" cy="692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445707"/>
              </p:ext>
            </p:extLst>
          </p:nvPr>
        </p:nvGraphicFramePr>
        <p:xfrm>
          <a:off x="7148259" y="6104303"/>
          <a:ext cx="50323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4880" imgH="164880" progId="Equation.DSMT4">
                  <p:embed/>
                </p:oleObj>
              </mc:Choice>
              <mc:Fallback>
                <p:oleObj name="Equation" r:id="rId18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8259" y="6104303"/>
                        <a:ext cx="503237" cy="500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 descr="Đồ hoạ vector miễn phí của Đánh dấu"/>
          <p:cNvPicPr/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6209" y="2971277"/>
            <a:ext cx="478231" cy="511051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Picture 19" descr="Đồ hoạ vector miễn phí của Đánh dấu"/>
          <p:cNvPicPr/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6209" y="3846413"/>
            <a:ext cx="478231" cy="511051"/>
          </a:xfrm>
          <a:prstGeom prst="rect">
            <a:avLst/>
          </a:prstGeom>
          <a:noFill/>
          <a:ln>
            <a:noFill/>
          </a:ln>
        </p:spPr>
      </p:pic>
      <p:pic>
        <p:nvPicPr>
          <p:cNvPr id="21" name="Picture 20" descr="Đồ hoạ vector miễn phí của Đánh dấu"/>
          <p:cNvPicPr/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5619" y="4764541"/>
            <a:ext cx="478231" cy="511051"/>
          </a:xfrm>
          <a:prstGeom prst="rect">
            <a:avLst/>
          </a:prstGeom>
          <a:noFill/>
          <a:ln>
            <a:noFill/>
          </a:ln>
        </p:spPr>
      </p:pic>
      <p:pic>
        <p:nvPicPr>
          <p:cNvPr id="22" name="Picture 21" descr="Đồ hoạ vector miễn phí của Đánh dấu"/>
          <p:cNvPicPr/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1058" y="5869934"/>
            <a:ext cx="478231" cy="511051"/>
          </a:xfrm>
          <a:prstGeom prst="rect">
            <a:avLst/>
          </a:prstGeom>
          <a:noFill/>
          <a:ln>
            <a:noFill/>
          </a:ln>
        </p:spPr>
      </p:pic>
      <p:pic>
        <p:nvPicPr>
          <p:cNvPr id="23" name="Picture 22" descr="Đồ hoạ vector miễn phí của Đánh dấu"/>
          <p:cNvPicPr/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5241" y="2509191"/>
            <a:ext cx="478231" cy="511051"/>
          </a:xfrm>
          <a:prstGeom prst="rect">
            <a:avLst/>
          </a:prstGeom>
          <a:noFill/>
          <a:ln>
            <a:noFill/>
          </a:ln>
        </p:spPr>
      </p:pic>
      <p:pic>
        <p:nvPicPr>
          <p:cNvPr id="24" name="Picture 23" descr="Đồ hoạ vector miễn phí của Đánh dấu"/>
          <p:cNvPicPr/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4177" y="3583612"/>
            <a:ext cx="478231" cy="511051"/>
          </a:xfrm>
          <a:prstGeom prst="rect">
            <a:avLst/>
          </a:prstGeom>
          <a:noFill/>
          <a:ln>
            <a:noFill/>
          </a:ln>
        </p:spPr>
      </p:pic>
      <p:pic>
        <p:nvPicPr>
          <p:cNvPr id="25" name="Picture 24" descr="Đồ hoạ vector miễn phí của Đánh dấu"/>
          <p:cNvPicPr/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5240" y="4434940"/>
            <a:ext cx="478231" cy="511051"/>
          </a:xfrm>
          <a:prstGeom prst="rect">
            <a:avLst/>
          </a:prstGeom>
          <a:noFill/>
          <a:ln>
            <a:noFill/>
          </a:ln>
        </p:spPr>
      </p:pic>
      <p:pic>
        <p:nvPicPr>
          <p:cNvPr id="26" name="Picture 25" descr="Đồ hoạ vector miễn phí của Đánh dấu"/>
          <p:cNvPicPr/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5239" y="5284807"/>
            <a:ext cx="478231" cy="511051"/>
          </a:xfrm>
          <a:prstGeom prst="rect">
            <a:avLst/>
          </a:prstGeom>
          <a:noFill/>
          <a:ln>
            <a:noFill/>
          </a:ln>
        </p:spPr>
      </p:pic>
      <p:pic>
        <p:nvPicPr>
          <p:cNvPr id="27" name="Picture 26" descr="Đồ hoạ vector miễn phí của Đánh dấu"/>
          <p:cNvPicPr/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4177" y="5996310"/>
            <a:ext cx="478231" cy="511051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304359"/>
              </p:ext>
            </p:extLst>
          </p:nvPr>
        </p:nvGraphicFramePr>
        <p:xfrm>
          <a:off x="11023494" y="6104303"/>
          <a:ext cx="50323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64880" imgH="164880" progId="Equation.DSMT4">
                  <p:embed/>
                </p:oleObj>
              </mc:Choice>
              <mc:Fallback>
                <p:oleObj name="Equation" r:id="rId21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3494" y="6104303"/>
                        <a:ext cx="503237" cy="500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3718"/>
              </p:ext>
            </p:extLst>
          </p:nvPr>
        </p:nvGraphicFramePr>
        <p:xfrm>
          <a:off x="11139488" y="3556000"/>
          <a:ext cx="27146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8560" imgH="164880" progId="Equation.DSMT4">
                  <p:embed/>
                </p:oleObj>
              </mc:Choice>
              <mc:Fallback>
                <p:oleObj name="Equation" r:id="rId22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9488" y="3556000"/>
                        <a:ext cx="271462" cy="500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945540"/>
              </p:ext>
            </p:extLst>
          </p:nvPr>
        </p:nvGraphicFramePr>
        <p:xfrm>
          <a:off x="4757019" y="3802105"/>
          <a:ext cx="27146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8560" imgH="164880" progId="Equation.DSMT4">
                  <p:embed/>
                </p:oleObj>
              </mc:Choice>
              <mc:Fallback>
                <p:oleObj name="Equation" r:id="rId24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019" y="3802105"/>
                        <a:ext cx="271462" cy="500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634452"/>
              </p:ext>
            </p:extLst>
          </p:nvPr>
        </p:nvGraphicFramePr>
        <p:xfrm>
          <a:off x="4621287" y="2941945"/>
          <a:ext cx="5429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77480" imgH="164880" progId="Equation.DSMT4">
                  <p:embed/>
                </p:oleObj>
              </mc:Choice>
              <mc:Fallback>
                <p:oleObj name="Equation" r:id="rId25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87" y="2941945"/>
                        <a:ext cx="542925" cy="500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087548"/>
              </p:ext>
            </p:extLst>
          </p:nvPr>
        </p:nvGraphicFramePr>
        <p:xfrm>
          <a:off x="4836216" y="5641314"/>
          <a:ext cx="465137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52280" imgH="393480" progId="Equation.DSMT4">
                  <p:embed/>
                </p:oleObj>
              </mc:Choice>
              <mc:Fallback>
                <p:oleObj name="Equation" r:id="rId27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6216" y="5641314"/>
                        <a:ext cx="465137" cy="1195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4757019" y="-22487"/>
            <a:ext cx="3562194" cy="7554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ếu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  <a:endParaRPr lang="en-US" sz="32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4" name="Hình ảnh 5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0"/>
            <a:ext cx="1986717" cy="1200710"/>
          </a:xfrm>
          <a:prstGeom prst="rect">
            <a:avLst/>
          </a:prstGeom>
        </p:spPr>
      </p:pic>
      <p:sp>
        <p:nvSpPr>
          <p:cNvPr id="35" name="Bong bóng Ý nghĩ: Hình đám mây 14">
            <a:extLst>
              <a:ext uri="{FF2B5EF4-FFF2-40B4-BE49-F238E27FC236}">
                <a16:creationId xmlns:a16="http://schemas.microsoft.com/office/drawing/2014/main" id="{B48FA5EE-925F-4E63-8E9F-31005F753755}"/>
              </a:ext>
            </a:extLst>
          </p:cNvPr>
          <p:cNvSpPr/>
          <p:nvPr/>
        </p:nvSpPr>
        <p:spPr>
          <a:xfrm>
            <a:off x="2077968" y="55753"/>
            <a:ext cx="2679051" cy="91452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 ĐÔI</a:t>
            </a:r>
          </a:p>
        </p:txBody>
      </p:sp>
    </p:spTree>
    <p:extLst>
      <p:ext uri="{BB962C8B-B14F-4D97-AF65-F5344CB8AC3E}">
        <p14:creationId xmlns:p14="http://schemas.microsoft.com/office/powerpoint/2010/main" val="1298352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5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924646" y="80319"/>
            <a:ext cx="3568606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iếu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35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endParaRPr lang="en-US" sz="3500" dirty="0"/>
          </a:p>
        </p:txBody>
      </p:sp>
      <p:grpSp>
        <p:nvGrpSpPr>
          <p:cNvPr id="6" name="Group 5"/>
          <p:cNvGrpSpPr/>
          <p:nvPr/>
        </p:nvGrpSpPr>
        <p:grpSpPr>
          <a:xfrm>
            <a:off x="2285814" y="767490"/>
            <a:ext cx="7580313" cy="2220852"/>
            <a:chOff x="3110995" y="1469068"/>
            <a:chExt cx="7580313" cy="2220852"/>
          </a:xfrm>
        </p:grpSpPr>
        <p:sp>
          <p:nvSpPr>
            <p:cNvPr id="3" name="Rectangle 2"/>
            <p:cNvSpPr/>
            <p:nvPr/>
          </p:nvSpPr>
          <p:spPr>
            <a:xfrm>
              <a:off x="5319089" y="1469068"/>
              <a:ext cx="2783134" cy="63094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ác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biểu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hức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endParaRPr lang="en-US" sz="3500" dirty="0"/>
            </a:p>
          </p:txBody>
        </p:sp>
        <p:graphicFrame>
          <p:nvGraphicFramePr>
            <p:cNvPr id="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9933909"/>
                </p:ext>
              </p:extLst>
            </p:nvPr>
          </p:nvGraphicFramePr>
          <p:xfrm>
            <a:off x="3110995" y="2260903"/>
            <a:ext cx="7580313" cy="692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489040" imgH="228600" progId="Equation.DSMT4">
                    <p:embed/>
                  </p:oleObj>
                </mc:Choice>
                <mc:Fallback>
                  <p:oleObj name="Equation" r:id="rId2" imgW="2489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0995" y="2260903"/>
                          <a:ext cx="7580313" cy="6921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4"/>
            <p:cNvSpPr/>
            <p:nvPr/>
          </p:nvSpPr>
          <p:spPr>
            <a:xfrm>
              <a:off x="5319089" y="2978187"/>
              <a:ext cx="3012363" cy="71173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15000"/>
                </a:lnSpc>
                <a:spcBef>
                  <a:spcPts val="300"/>
                </a:spcBef>
                <a:spcAft>
                  <a:spcPts val="300"/>
                </a:spcAft>
              </a:pP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ặc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iểm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ì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?</a:t>
              </a:r>
              <a:endParaRPr lang="en-US" sz="35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" name="Rectangle 6"/>
          <p:cNvSpPr/>
          <p:nvPr/>
        </p:nvSpPr>
        <p:spPr>
          <a:xfrm>
            <a:off x="282971" y="2191068"/>
            <a:ext cx="11909029" cy="104797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5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endParaRPr lang="en-US" sz="5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785731"/>
              </p:ext>
            </p:extLst>
          </p:nvPr>
        </p:nvGraphicFramePr>
        <p:xfrm>
          <a:off x="1299099" y="1121908"/>
          <a:ext cx="9876771" cy="90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89040" imgH="228600" progId="Equation.DSMT4">
                  <p:embed/>
                </p:oleObj>
              </mc:Choice>
              <mc:Fallback>
                <p:oleObj name="Equation" r:id="rId4" imgW="248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099" y="1121908"/>
                        <a:ext cx="9876771" cy="901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672877"/>
              </p:ext>
            </p:extLst>
          </p:nvPr>
        </p:nvGraphicFramePr>
        <p:xfrm>
          <a:off x="1048786" y="3606494"/>
          <a:ext cx="10927313" cy="99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89040" imgH="228600" progId="Equation.DSMT4">
                  <p:embed/>
                </p:oleObj>
              </mc:Choice>
              <mc:Fallback>
                <p:oleObj name="Equation" r:id="rId5" imgW="248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786" y="3606494"/>
                        <a:ext cx="10927313" cy="99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>
            <a:off x="0" y="3966326"/>
            <a:ext cx="847201" cy="3752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2804515" y="4875162"/>
            <a:ext cx="6619120" cy="104797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5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endParaRPr lang="en-US" sz="5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9868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7" grpId="0"/>
      <p:bldP spid="16" grpId="0" animBg="1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998806" y="4196404"/>
            <a:ext cx="7383753" cy="7554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ấy</a:t>
            </a:r>
            <a:r>
              <a:rPr lang="en-US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24151" y="181910"/>
            <a:ext cx="6096001" cy="80021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fr-FR" sz="4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fr-FR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fr-FR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fr-FR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944092" y="4243918"/>
            <a:ext cx="173797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fr-FR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fr-FR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 : </a:t>
            </a:r>
            <a:endParaRPr lang="en-US" sz="4000" dirty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793520"/>
              </p:ext>
            </p:extLst>
          </p:nvPr>
        </p:nvGraphicFramePr>
        <p:xfrm>
          <a:off x="4975947" y="4281447"/>
          <a:ext cx="48720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228600" progId="Equation.DSMT4">
                  <p:embed/>
                </p:oleObj>
              </mc:Choice>
              <mc:Fallback>
                <p:oleObj name="Equation" r:id="rId2" imgW="160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947" y="4281447"/>
                        <a:ext cx="4872038" cy="692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678006" y="2109376"/>
            <a:ext cx="8935749" cy="1840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4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fr-FR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fr-FR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fr-FR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fr-FR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 </a:t>
            </a:r>
            <a:r>
              <a:rPr lang="fr-FR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fr-FR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fr-FR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fr-FR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fr-FR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fr-FR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fr-FR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fr-FR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0235" y="3710645"/>
            <a:ext cx="1438571" cy="1281416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886042" y="1067839"/>
            <a:ext cx="4116099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ĩa</a:t>
            </a:r>
            <a:r>
              <a:rPr lang="fr-FR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9941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8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  <p:bldP spid="6" grpId="0"/>
      <p:bldP spid="8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Oval 13"/>
          <p:cNvSpPr/>
          <p:nvPr/>
        </p:nvSpPr>
        <p:spPr>
          <a:xfrm>
            <a:off x="312438" y="3240934"/>
            <a:ext cx="3992862" cy="1673966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39098" y="2362348"/>
            <a:ext cx="1397196" cy="875116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Hình ảnh 5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0"/>
            <a:ext cx="1986717" cy="1200710"/>
          </a:xfrm>
          <a:prstGeom prst="rect">
            <a:avLst/>
          </a:prstGeom>
        </p:spPr>
      </p:pic>
      <p:sp>
        <p:nvSpPr>
          <p:cNvPr id="4" name="Bong bóng Ý nghĩ: Hình đám mây 14">
            <a:extLst>
              <a:ext uri="{FF2B5EF4-FFF2-40B4-BE49-F238E27FC236}">
                <a16:creationId xmlns:a16="http://schemas.microsoft.com/office/drawing/2014/main" id="{B48FA5EE-925F-4E63-8E9F-31005F753755}"/>
              </a:ext>
            </a:extLst>
          </p:cNvPr>
          <p:cNvSpPr/>
          <p:nvPr/>
        </p:nvSpPr>
        <p:spPr>
          <a:xfrm>
            <a:off x="2077968" y="55753"/>
            <a:ext cx="3235490" cy="91452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 ĐÔI</a:t>
            </a:r>
          </a:p>
        </p:txBody>
      </p:sp>
      <p:sp>
        <p:nvSpPr>
          <p:cNvPr id="5" name="Rectangle 4"/>
          <p:cNvSpPr/>
          <p:nvPr/>
        </p:nvSpPr>
        <p:spPr>
          <a:xfrm>
            <a:off x="383475" y="1689753"/>
            <a:ext cx="2696607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í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233066"/>
              </p:ext>
            </p:extLst>
          </p:nvPr>
        </p:nvGraphicFramePr>
        <p:xfrm>
          <a:off x="431800" y="2498725"/>
          <a:ext cx="3684588" cy="390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77760" imgH="1015920" progId="Equation.DSMT4">
                  <p:embed/>
                </p:oleObj>
              </mc:Choice>
              <mc:Fallback>
                <p:oleObj name="Equation" r:id="rId3" imgW="97776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2498725"/>
                        <a:ext cx="3684588" cy="3908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6889988" y="1372803"/>
            <a:ext cx="2647712" cy="1053219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61009" y="55753"/>
            <a:ext cx="857250" cy="89535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7018259" y="147852"/>
            <a:ext cx="5072141" cy="12249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ây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21364"/>
              </p:ext>
            </p:extLst>
          </p:nvPr>
        </p:nvGraphicFramePr>
        <p:xfrm>
          <a:off x="7018259" y="1464902"/>
          <a:ext cx="3254375" cy="405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1054080" progId="Equation.DSMT4">
                  <p:embed/>
                </p:oleObj>
              </mc:Choice>
              <mc:Fallback>
                <p:oleObj name="Equation" r:id="rId6" imgW="86328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259" y="1464902"/>
                        <a:ext cx="3254375" cy="4052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116388" y="101686"/>
            <a:ext cx="5072141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289520"/>
              </p:ext>
            </p:extLst>
          </p:nvPr>
        </p:nvGraphicFramePr>
        <p:xfrm>
          <a:off x="1064269" y="4899871"/>
          <a:ext cx="1244600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20" imgH="393480" progId="Equation.DSMT4">
                  <p:embed/>
                </p:oleObj>
              </mc:Choice>
              <mc:Fallback>
                <p:oleObj name="Equation" r:id="rId8" imgW="330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269" y="4899871"/>
                        <a:ext cx="1244600" cy="1514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47860"/>
              </p:ext>
            </p:extLst>
          </p:nvPr>
        </p:nvGraphicFramePr>
        <p:xfrm>
          <a:off x="7688184" y="2438722"/>
          <a:ext cx="2584450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800" imgH="393480" progId="Equation.DSMT4">
                  <p:embed/>
                </p:oleObj>
              </mc:Choice>
              <mc:Fallback>
                <p:oleObj name="Equation" r:id="rId10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8184" y="2438722"/>
                        <a:ext cx="2584450" cy="1514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402495"/>
              </p:ext>
            </p:extLst>
          </p:nvPr>
        </p:nvGraphicFramePr>
        <p:xfrm>
          <a:off x="7673180" y="4023687"/>
          <a:ext cx="2011363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3160" imgH="393480" progId="Equation.DSMT4">
                  <p:embed/>
                </p:oleObj>
              </mc:Choice>
              <mc:Fallback>
                <p:oleObj name="Equation" r:id="rId12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3180" y="4023687"/>
                        <a:ext cx="2011363" cy="1514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3624938" y="2493283"/>
            <a:ext cx="5072141" cy="6132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 flipH="1">
            <a:off x="2851378" y="2159540"/>
            <a:ext cx="47467" cy="165995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Group 33"/>
          <p:cNvGrpSpPr/>
          <p:nvPr/>
        </p:nvGrpSpPr>
        <p:grpSpPr>
          <a:xfrm>
            <a:off x="153146" y="3708251"/>
            <a:ext cx="5821371" cy="1514475"/>
            <a:chOff x="1328738" y="4452938"/>
            <a:chExt cx="5821371" cy="1514475"/>
          </a:xfrm>
        </p:grpSpPr>
        <p:graphicFrame>
          <p:nvGraphicFramePr>
            <p:cNvPr id="3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1617123"/>
                </p:ext>
              </p:extLst>
            </p:nvPr>
          </p:nvGraphicFramePr>
          <p:xfrm>
            <a:off x="1328738" y="4452938"/>
            <a:ext cx="574675" cy="151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52280" imgH="393480" progId="Equation.DSMT4">
                    <p:embed/>
                  </p:oleObj>
                </mc:Choice>
                <mc:Fallback>
                  <p:oleObj name="Equation" r:id="rId14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8738" y="4452938"/>
                          <a:ext cx="574675" cy="15144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Rectangle 32"/>
            <p:cNvSpPr/>
            <p:nvPr/>
          </p:nvSpPr>
          <p:spPr>
            <a:xfrm>
              <a:off x="2077968" y="4782562"/>
              <a:ext cx="5072141" cy="65864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15000"/>
                </a:lnSpc>
                <a:spcBef>
                  <a:spcPts val="300"/>
                </a:spcBef>
                <a:spcAft>
                  <a:spcPts val="300"/>
                </a:spcAft>
              </a:pPr>
              <a:r>
                <a:rPr lang="en-US" sz="32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hông</a:t>
              </a:r>
              <a:r>
                <a:rPr lang="en-US" sz="3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3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ơn</a:t>
              </a:r>
              <a:r>
                <a:rPr lang="en-US" sz="3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endPara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35" name="Straight Arrow Connector 34"/>
          <p:cNvCxnSpPr/>
          <p:nvPr/>
        </p:nvCxnSpPr>
        <p:spPr>
          <a:xfrm flipH="1">
            <a:off x="5748495" y="2017612"/>
            <a:ext cx="22615" cy="181690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/>
          <p:cNvGrpSpPr/>
          <p:nvPr/>
        </p:nvGrpSpPr>
        <p:grpSpPr>
          <a:xfrm>
            <a:off x="4464592" y="3678290"/>
            <a:ext cx="5941078" cy="1514475"/>
            <a:chOff x="1209031" y="4452511"/>
            <a:chExt cx="5941078" cy="1514475"/>
          </a:xfrm>
        </p:grpSpPr>
        <p:graphicFrame>
          <p:nvGraphicFramePr>
            <p:cNvPr id="3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6833765"/>
                </p:ext>
              </p:extLst>
            </p:nvPr>
          </p:nvGraphicFramePr>
          <p:xfrm>
            <a:off x="1209031" y="4452511"/>
            <a:ext cx="814388" cy="151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15640" imgH="393480" progId="Equation.DSMT4">
                    <p:embed/>
                  </p:oleObj>
                </mc:Choice>
                <mc:Fallback>
                  <p:oleObj name="Equation" r:id="rId16" imgW="2156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9031" y="4452511"/>
                          <a:ext cx="814388" cy="15144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Rectangle 37"/>
            <p:cNvSpPr/>
            <p:nvPr/>
          </p:nvSpPr>
          <p:spPr>
            <a:xfrm>
              <a:off x="2077968" y="4782562"/>
              <a:ext cx="5072141" cy="65864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15000"/>
                </a:lnSpc>
                <a:spcBef>
                  <a:spcPts val="300"/>
                </a:spcBef>
                <a:spcAft>
                  <a:spcPts val="300"/>
                </a:spcAft>
              </a:pPr>
              <a:r>
                <a:rPr lang="en-US" sz="32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hông</a:t>
              </a:r>
              <a:r>
                <a:rPr lang="en-US" sz="3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3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ơn</a:t>
              </a:r>
              <a:r>
                <a:rPr lang="en-US" sz="3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endPara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43" name="Straight Arrow Connector 42"/>
          <p:cNvCxnSpPr>
            <a:stCxn id="18" idx="0"/>
          </p:cNvCxnSpPr>
          <p:nvPr/>
        </p:nvCxnSpPr>
        <p:spPr>
          <a:xfrm flipH="1">
            <a:off x="8944628" y="2438722"/>
            <a:ext cx="35781" cy="307906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4" name="Group 43"/>
          <p:cNvGrpSpPr/>
          <p:nvPr/>
        </p:nvGrpSpPr>
        <p:grpSpPr>
          <a:xfrm>
            <a:off x="5974517" y="5277927"/>
            <a:ext cx="7260205" cy="1514475"/>
            <a:chOff x="609751" y="4452592"/>
            <a:chExt cx="7260205" cy="1514475"/>
          </a:xfrm>
        </p:grpSpPr>
        <p:graphicFrame>
          <p:nvGraphicFramePr>
            <p:cNvPr id="4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2527983"/>
                </p:ext>
              </p:extLst>
            </p:nvPr>
          </p:nvGraphicFramePr>
          <p:xfrm>
            <a:off x="609751" y="4452592"/>
            <a:ext cx="2012950" cy="151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533160" imgH="393480" progId="Equation.DSMT4">
                    <p:embed/>
                  </p:oleObj>
                </mc:Choice>
                <mc:Fallback>
                  <p:oleObj name="Equation" r:id="rId18" imgW="5331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751" y="4452592"/>
                          <a:ext cx="2012950" cy="15144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Rectangle 45"/>
            <p:cNvSpPr/>
            <p:nvPr/>
          </p:nvSpPr>
          <p:spPr>
            <a:xfrm>
              <a:off x="2797815" y="4883129"/>
              <a:ext cx="5072141" cy="65864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15000"/>
                </a:lnSpc>
                <a:spcBef>
                  <a:spcPts val="300"/>
                </a:spcBef>
                <a:spcAft>
                  <a:spcPts val="300"/>
                </a:spcAft>
              </a:pPr>
              <a:r>
                <a:rPr lang="en-US" sz="32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3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ểu</a:t>
              </a:r>
              <a:r>
                <a:rPr lang="en-US" sz="3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3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lang="en-US" sz="3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2 </a:t>
              </a:r>
              <a:r>
                <a:rPr lang="en-US" sz="32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ến</a:t>
              </a:r>
              <a:endPara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59870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0 L 0.10261 -0.61134 " pathEditMode="relative" rAng="0" ptsTypes="AA">
                                      <p:cBhvr>
                                        <p:cTn id="80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30" y="-30579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-2.22222E-6 L -0.25625 -0.25231 " pathEditMode="relative" rAng="0" ptsTypes="AA">
                                      <p:cBhvr>
                                        <p:cTn id="8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812" y="-12616"/>
                                    </p:animMotion>
                                  </p:childTnLst>
                                </p:cTn>
                              </p:par>
                              <p:par>
                                <p:cTn id="83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-2.22222E-6 L 0.01601 -0.48356 " pathEditMode="relative" rAng="0" ptsTypes="AA">
                                      <p:cBhvr>
                                        <p:cTn id="84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4" y="-241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9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8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9" grpId="0" animBg="1"/>
      <p:bldP spid="9" grpId="1" animBg="1"/>
      <p:bldP spid="4" grpId="0" animBg="1"/>
      <p:bldP spid="5" grpId="0"/>
      <p:bldP spid="5" grpId="1"/>
      <p:bldP spid="10" grpId="0" animBg="1"/>
      <p:bldP spid="10" grpId="1" animBg="1"/>
      <p:bldP spid="12" grpId="0"/>
      <p:bldP spid="12" grpId="1"/>
      <p:bldP spid="15" grpId="0"/>
      <p:bldP spid="24" grpId="0"/>
      <p:bldP spid="24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0799" y="165100"/>
            <a:ext cx="3271201" cy="22352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34419" y="24491"/>
            <a:ext cx="1500732" cy="7117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5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u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: </a:t>
            </a:r>
            <a:endParaRPr lang="en-US" sz="35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34419" y="715989"/>
            <a:ext cx="8786380" cy="6725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lvl="0" indent="-457200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5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5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m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5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35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5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5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35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3500" b="1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34419" y="2590729"/>
            <a:ext cx="7056740" cy="6725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lvl="0" indent="-457200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5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35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5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ũng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35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endParaRPr lang="en-US" sz="3500" b="1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148408" y="1653359"/>
            <a:ext cx="6697667" cy="711733"/>
            <a:chOff x="148408" y="1488259"/>
            <a:chExt cx="6697667" cy="711733"/>
          </a:xfrm>
        </p:grpSpPr>
        <p:sp>
          <p:nvSpPr>
            <p:cNvPr id="6" name="Rectangle 5"/>
            <p:cNvSpPr/>
            <p:nvPr/>
          </p:nvSpPr>
          <p:spPr>
            <a:xfrm>
              <a:off x="148408" y="1488259"/>
              <a:ext cx="6697667" cy="71173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457200" lvl="0" indent="-457200">
                <a:lnSpc>
                  <a:spcPct val="115000"/>
                </a:lnSpc>
                <a:spcBef>
                  <a:spcPts val="300"/>
                </a:spcBef>
                <a:spcAft>
                  <a:spcPts val="300"/>
                </a:spcAft>
                <a:buFont typeface="Arial" panose="020B0604020202020204" pitchFamily="34" charset="0"/>
                <a:buChar char="•"/>
              </a:pPr>
              <a:r>
                <a:rPr lang="en-US" sz="35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35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ược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ọi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a</a:t>
              </a:r>
              <a:r>
                <a:rPr lang="en-US" sz="35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35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hông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35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6005674"/>
                </p:ext>
              </p:extLst>
            </p:nvPr>
          </p:nvGraphicFramePr>
          <p:xfrm>
            <a:off x="1249389" y="1604863"/>
            <a:ext cx="385762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39680" imgH="203040" progId="Equation.DSMT4">
                    <p:embed/>
                  </p:oleObj>
                </mc:Choice>
                <mc:Fallback>
                  <p:oleObj name="Equation" r:id="rId3" imgW="1396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9389" y="1604863"/>
                          <a:ext cx="385762" cy="5143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/>
          <p:cNvGrpSpPr/>
          <p:nvPr/>
        </p:nvGrpSpPr>
        <p:grpSpPr>
          <a:xfrm>
            <a:off x="134419" y="3528099"/>
            <a:ext cx="6571180" cy="641885"/>
            <a:chOff x="134419" y="3362999"/>
            <a:chExt cx="6571180" cy="641885"/>
          </a:xfrm>
        </p:grpSpPr>
        <p:sp>
          <p:nvSpPr>
            <p:cNvPr id="2" name="Rectangle 1"/>
            <p:cNvSpPr/>
            <p:nvPr/>
          </p:nvSpPr>
          <p:spPr>
            <a:xfrm>
              <a:off x="134419" y="3362999"/>
              <a:ext cx="6096000" cy="630942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sz="35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Ký</a:t>
              </a:r>
              <a:r>
                <a:rPr lang="en-US" sz="35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5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hiệu</a:t>
              </a:r>
              <a:r>
                <a:rPr lang="en-US" sz="35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a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hức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một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biến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endParaRPr lang="en-US" sz="3500" dirty="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8468567"/>
                </p:ext>
              </p:extLst>
            </p:nvPr>
          </p:nvGraphicFramePr>
          <p:xfrm>
            <a:off x="5314267" y="3541165"/>
            <a:ext cx="385763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39680" imgH="152280" progId="Equation.DSMT4">
                    <p:embed/>
                  </p:oleObj>
                </mc:Choice>
                <mc:Fallback>
                  <p:oleObj name="Equation" r:id="rId5" imgW="1396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4267" y="3541165"/>
                          <a:ext cx="385763" cy="3857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9"/>
            <p:cNvSpPr/>
            <p:nvPr/>
          </p:nvSpPr>
          <p:spPr>
            <a:xfrm>
              <a:off x="5666580" y="3373942"/>
              <a:ext cx="1039019" cy="63094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3500" dirty="0" err="1">
                  <a:latin typeface="Times New Roman" panose="02020603050405020304" pitchFamily="18" charset="0"/>
                </a:rPr>
                <a:t>là</a:t>
              </a:r>
              <a:r>
                <a:rPr lang="en-US" sz="3500" dirty="0">
                  <a:latin typeface="Times New Roman" panose="02020603050405020304" pitchFamily="18" charset="0"/>
                </a:rPr>
                <a:t>:</a:t>
              </a:r>
              <a:endParaRPr lang="en-US" sz="3500" dirty="0"/>
            </a:p>
          </p:txBody>
        </p:sp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928747"/>
              </p:ext>
            </p:extLst>
          </p:nvPr>
        </p:nvGraphicFramePr>
        <p:xfrm>
          <a:off x="1635151" y="4234570"/>
          <a:ext cx="79946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95480" imgH="291960" progId="Equation.DSMT4">
                  <p:embed/>
                </p:oleObj>
              </mc:Choice>
              <mc:Fallback>
                <p:oleObj name="Equation" r:id="rId7" imgW="2895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51" y="4234570"/>
                        <a:ext cx="7994650" cy="739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893107"/>
              </p:ext>
            </p:extLst>
          </p:nvPr>
        </p:nvGraphicFramePr>
        <p:xfrm>
          <a:off x="884785" y="5723547"/>
          <a:ext cx="40671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73120" imgH="304560" progId="Equation.DSMT4">
                  <p:embed/>
                </p:oleObj>
              </mc:Choice>
              <mc:Fallback>
                <p:oleObj name="Equation" r:id="rId9" imgW="14731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785" y="5723547"/>
                        <a:ext cx="4067175" cy="771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592377" y="4982910"/>
            <a:ext cx="1737886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698128"/>
              </p:ext>
            </p:extLst>
          </p:nvPr>
        </p:nvGraphicFramePr>
        <p:xfrm>
          <a:off x="6332538" y="5514790"/>
          <a:ext cx="4768850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26920" imgH="469800" progId="Equation.DSMT4">
                  <p:embed/>
                </p:oleObj>
              </mc:Choice>
              <mc:Fallback>
                <p:oleObj name="Equation" r:id="rId11" imgW="17269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538" y="5514790"/>
                        <a:ext cx="4768850" cy="1189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2268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:\Users\AN_AN\Desktop\pngtree-colored-lollipop-illustration-image_1389699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61968" y="2650507"/>
            <a:ext cx="971734" cy="1183388"/>
          </a:xfrm>
          <a:prstGeom prst="rect">
            <a:avLst/>
          </a:prstGeom>
          <a:noFill/>
        </p:spPr>
      </p:pic>
      <p:sp>
        <p:nvSpPr>
          <p:cNvPr id="12" name="TextBox 27"/>
          <p:cNvSpPr txBox="1"/>
          <p:nvPr/>
        </p:nvSpPr>
        <p:spPr>
          <a:xfrm>
            <a:off x="2560049" y="2559850"/>
            <a:ext cx="607863" cy="1107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sz="66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</a:rPr>
              <a:t>3</a:t>
            </a:r>
            <a:endParaRPr lang="en-US" sz="4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9" name="Picture 8" descr="C:\Users\AN_AN\Desktop\pngtree-colored-lollipop-illustration-image_1389699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61551" y="2602030"/>
            <a:ext cx="915854" cy="1160618"/>
          </a:xfrm>
          <a:prstGeom prst="rect">
            <a:avLst/>
          </a:prstGeom>
          <a:noFill/>
        </p:spPr>
      </p:pic>
      <p:sp>
        <p:nvSpPr>
          <p:cNvPr id="10" name="TextBox 30"/>
          <p:cNvSpPr txBox="1"/>
          <p:nvPr/>
        </p:nvSpPr>
        <p:spPr>
          <a:xfrm>
            <a:off x="5010456" y="2537883"/>
            <a:ext cx="607860" cy="1107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sz="66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</a:rPr>
              <a:t>2</a:t>
            </a:r>
            <a:endParaRPr lang="en-US" sz="6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" name="Object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42657" y="2818006"/>
            <a:ext cx="449892" cy="591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Picture 13" descr="C:\Users\AN_AN\Desktop\1b6a2ffbf98a3b1c5cf7374cf76ff00a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32983" y="4353815"/>
            <a:ext cx="939273" cy="1124087"/>
          </a:xfrm>
          <a:prstGeom prst="rect">
            <a:avLst/>
          </a:prstGeom>
          <a:noFill/>
        </p:spPr>
      </p:pic>
      <p:sp>
        <p:nvSpPr>
          <p:cNvPr id="15" name="TextBox 34"/>
          <p:cNvSpPr txBox="1"/>
          <p:nvPr/>
        </p:nvSpPr>
        <p:spPr>
          <a:xfrm>
            <a:off x="2560050" y="4373502"/>
            <a:ext cx="60785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sz="66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</a:rPr>
              <a:t>6</a:t>
            </a:r>
            <a:endParaRPr lang="en-US" sz="6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6" name="Object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439110" y="4754066"/>
            <a:ext cx="447827" cy="6227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" name="Picture 16" descr="C:\Users\AN_AN\Desktop\1b6a2ffbf98a3b1c5cf7374cf76ff00a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35209" y="4386087"/>
            <a:ext cx="885344" cy="1059546"/>
          </a:xfrm>
          <a:prstGeom prst="rect">
            <a:avLst/>
          </a:prstGeom>
          <a:noFill/>
        </p:spPr>
      </p:pic>
      <p:sp>
        <p:nvSpPr>
          <p:cNvPr id="18" name="TextBox 37"/>
          <p:cNvSpPr txBox="1"/>
          <p:nvPr/>
        </p:nvSpPr>
        <p:spPr>
          <a:xfrm>
            <a:off x="5132916" y="4374762"/>
            <a:ext cx="60785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sz="66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</a:rPr>
              <a:t>4</a:t>
            </a:r>
            <a:endParaRPr lang="en-US" sz="6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727979" y="1137447"/>
            <a:ext cx="414248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D</a:t>
            </a:r>
            <a:r>
              <a:rPr lang="en-US" sz="4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ự</a:t>
            </a:r>
            <a:r>
              <a:rPr lang="en-US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oán</a:t>
            </a:r>
            <a:r>
              <a:rPr lang="en-US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ả</a:t>
            </a:r>
            <a:r>
              <a:rPr lang="en-US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endParaRPr lang="en-US" sz="4000" b="1" dirty="0"/>
          </a:p>
        </p:txBody>
      </p:sp>
      <p:pic>
        <p:nvPicPr>
          <p:cNvPr id="23" name="Picture 22" descr="C:\Users\AN_AN\Desktop\pngtree-colored-lollipop-illustration-image_1389699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687547" y="2650507"/>
            <a:ext cx="971734" cy="1183388"/>
          </a:xfrm>
          <a:prstGeom prst="rect">
            <a:avLst/>
          </a:prstGeom>
          <a:noFill/>
        </p:spPr>
      </p:pic>
      <p:sp>
        <p:nvSpPr>
          <p:cNvPr id="24" name="TextBox 27"/>
          <p:cNvSpPr txBox="1"/>
          <p:nvPr/>
        </p:nvSpPr>
        <p:spPr>
          <a:xfrm>
            <a:off x="7985628" y="2559850"/>
            <a:ext cx="607859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sz="6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</a:p>
        </p:txBody>
      </p:sp>
      <p:pic>
        <p:nvPicPr>
          <p:cNvPr id="25" name="Object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911756" y="2563831"/>
            <a:ext cx="1156926" cy="1198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" name="Picture 25" descr="C:\Users\AN_AN\Desktop\1b6a2ffbf98a3b1c5cf7374cf76ff00a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769730" y="4353816"/>
            <a:ext cx="939273" cy="1124087"/>
          </a:xfrm>
          <a:prstGeom prst="rect">
            <a:avLst/>
          </a:prstGeom>
          <a:noFill/>
        </p:spPr>
      </p:pic>
      <p:sp>
        <p:nvSpPr>
          <p:cNvPr id="27" name="TextBox 34"/>
          <p:cNvSpPr txBox="1"/>
          <p:nvPr/>
        </p:nvSpPr>
        <p:spPr>
          <a:xfrm>
            <a:off x="7996797" y="4373502"/>
            <a:ext cx="607859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sz="6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</a:p>
        </p:txBody>
      </p:sp>
      <p:pic>
        <p:nvPicPr>
          <p:cNvPr id="28" name="Object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929315" y="4316449"/>
            <a:ext cx="1156926" cy="1198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708114" cy="1708114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6886726" y="2422489"/>
            <a:ext cx="109890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sz="96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</a:rPr>
              <a:t>=</a:t>
            </a:r>
            <a:endParaRPr lang="en-US" sz="6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885627" y="4192027"/>
            <a:ext cx="109890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sz="96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</a:rPr>
              <a:t>=</a:t>
            </a:r>
            <a:endParaRPr lang="en-US" sz="6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807078"/>
              </p:ext>
            </p:extLst>
          </p:nvPr>
        </p:nvGraphicFramePr>
        <p:xfrm>
          <a:off x="3136343" y="2211821"/>
          <a:ext cx="1325755" cy="1545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203040" progId="Equation.DSMT4">
                  <p:embed/>
                </p:oleObj>
              </mc:Choice>
              <mc:Fallback>
                <p:oleObj name="Equation" r:id="rId8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343" y="2211821"/>
                        <a:ext cx="1325755" cy="15456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444121"/>
              </p:ext>
            </p:extLst>
          </p:nvPr>
        </p:nvGraphicFramePr>
        <p:xfrm>
          <a:off x="5677122" y="2187323"/>
          <a:ext cx="1325755" cy="1545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203040" progId="Equation.DSMT4">
                  <p:embed/>
                </p:oleObj>
              </mc:Choice>
              <mc:Fallback>
                <p:oleObj name="Equation" r:id="rId10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7122" y="2187323"/>
                        <a:ext cx="1325755" cy="15456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899077"/>
              </p:ext>
            </p:extLst>
          </p:nvPr>
        </p:nvGraphicFramePr>
        <p:xfrm>
          <a:off x="8341881" y="2163209"/>
          <a:ext cx="1325755" cy="1545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480" imgH="203040" progId="Equation.DSMT4">
                  <p:embed/>
                </p:oleObj>
              </mc:Choice>
              <mc:Fallback>
                <p:oleObj name="Equation" r:id="rId12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1881" y="2163209"/>
                        <a:ext cx="1325755" cy="15456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327625"/>
              </p:ext>
            </p:extLst>
          </p:nvPr>
        </p:nvGraphicFramePr>
        <p:xfrm>
          <a:off x="3321057" y="4087962"/>
          <a:ext cx="1327150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7" y="4087962"/>
                        <a:ext cx="1327150" cy="1738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634249"/>
              </p:ext>
            </p:extLst>
          </p:nvPr>
        </p:nvGraphicFramePr>
        <p:xfrm>
          <a:off x="5635582" y="4073808"/>
          <a:ext cx="1327150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582" y="4073808"/>
                        <a:ext cx="1327150" cy="1738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384166"/>
              </p:ext>
            </p:extLst>
          </p:nvPr>
        </p:nvGraphicFramePr>
        <p:xfrm>
          <a:off x="8335343" y="3962526"/>
          <a:ext cx="1327150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7480" imgH="228600" progId="Equation.DSMT4">
                  <p:embed/>
                </p:oleObj>
              </mc:Choice>
              <mc:Fallback>
                <p:oleObj name="Equation" r:id="rId17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343" y="3962526"/>
                        <a:ext cx="1327150" cy="1738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27"/>
          <p:cNvSpPr txBox="1"/>
          <p:nvPr/>
        </p:nvSpPr>
        <p:spPr>
          <a:xfrm>
            <a:off x="7844057" y="2596649"/>
            <a:ext cx="607859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sz="6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</a:p>
        </p:txBody>
      </p:sp>
      <p:sp>
        <p:nvSpPr>
          <p:cNvPr id="64" name="TextBox 34"/>
          <p:cNvSpPr txBox="1"/>
          <p:nvPr/>
        </p:nvSpPr>
        <p:spPr>
          <a:xfrm>
            <a:off x="7986122" y="4366264"/>
            <a:ext cx="607859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sz="6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8151924" y="2371799"/>
            <a:ext cx="109890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sz="9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6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8074892" y="4116672"/>
            <a:ext cx="109890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sz="9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6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7567352" y="331645"/>
            <a:ext cx="207460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D</a:t>
            </a:r>
            <a:r>
              <a:rPr lang="en-US" sz="4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ự</a:t>
            </a:r>
            <a:r>
              <a:rPr lang="en-US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oán</a:t>
            </a:r>
            <a:endParaRPr lang="en-US" sz="4000" b="1" dirty="0"/>
          </a:p>
        </p:txBody>
      </p:sp>
      <p:pic>
        <p:nvPicPr>
          <p:cNvPr id="68" name="Picture 67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4964" y="1116604"/>
            <a:ext cx="1209502" cy="12095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822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8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5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0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2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3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5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8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8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60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9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8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71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0" grpId="0"/>
      <p:bldP spid="15" grpId="0"/>
      <p:bldP spid="18" grpId="0"/>
      <p:bldP spid="20" grpId="0"/>
      <p:bldP spid="24" grpId="0"/>
      <p:bldP spid="24" grpId="1"/>
      <p:bldP spid="27" grpId="0"/>
      <p:bldP spid="27" grpId="1"/>
      <p:bldP spid="31" grpId="0"/>
      <p:bldP spid="32" grpId="0"/>
      <p:bldP spid="61" grpId="0"/>
      <p:bldP spid="64" grpId="0"/>
      <p:bldP spid="65" grpId="0"/>
      <p:bldP spid="65" grpId="1"/>
      <p:bldP spid="66" grpId="0"/>
      <p:bldP spid="66" grpId="1"/>
      <p:bldP spid="67" grpId="2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3500" y="92485"/>
            <a:ext cx="12128500" cy="7117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. CỘNG, TRỪ ĐƠN THỨC CÓ CÙNG SỐ MŨ CỦA BIẾN</a:t>
            </a:r>
            <a:endParaRPr lang="en-US" sz="35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1000" y="1475708"/>
            <a:ext cx="114935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fr-FR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lang="fr-FR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fr-FR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y</a:t>
            </a:r>
            <a:r>
              <a:rPr lang="fr-FR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ừ</a:t>
            </a:r>
            <a:r>
              <a:rPr lang="fr-FR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fr-FR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fr-FR" sz="35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fr-FR" sz="35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fr-FR" sz="35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fr-FR" sz="35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fr-FR" sz="35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fr-FR" sz="35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ũ</a:t>
            </a:r>
            <a:r>
              <a:rPr lang="fr-FR" sz="35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35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fr-FR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ta </a:t>
            </a:r>
            <a:r>
              <a:rPr lang="fr-FR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lang="fr-FR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fr-FR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y</a:t>
            </a:r>
            <a:r>
              <a:rPr lang="fr-FR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ừ</a:t>
            </a:r>
            <a:r>
              <a:rPr lang="fr-FR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fr-FR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fr-FR" sz="35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fr-FR" sz="35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fr-FR" sz="35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fr-FR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fr-FR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fr-FR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</a:t>
            </a:r>
            <a:r>
              <a:rPr lang="fr-FR" sz="35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ên</a:t>
            </a:r>
            <a:r>
              <a:rPr lang="fr-FR" sz="35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fr-FR" sz="35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5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fr-FR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5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81000" y="892585"/>
            <a:ext cx="3200400" cy="6725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35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fr-FR" sz="3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5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ĩa</a:t>
            </a:r>
            <a:r>
              <a:rPr lang="fr-FR" sz="3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5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505764"/>
              </p:ext>
            </p:extLst>
          </p:nvPr>
        </p:nvGraphicFramePr>
        <p:xfrm>
          <a:off x="3835399" y="4027276"/>
          <a:ext cx="4715240" cy="2741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1002960" progId="Equation.DSMT4">
                  <p:embed/>
                </p:oleObj>
              </mc:Choice>
              <mc:Fallback>
                <p:oleObj name="Equation" r:id="rId2" imgW="1714320" imgH="1002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399" y="4027276"/>
                        <a:ext cx="4715240" cy="2741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81000" y="4027277"/>
            <a:ext cx="3200400" cy="6725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35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fr-FR" sz="3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5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t</a:t>
            </a:r>
            <a:r>
              <a:rPr lang="fr-FR" sz="3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5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5796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12825" y="226359"/>
            <a:ext cx="7085270" cy="719044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7619165" y="1629342"/>
            <a:ext cx="6005255" cy="39395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4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lang="en-US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vi-VN" sz="40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485900" lvl="2" indent="-571500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vi-VN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ảng</a:t>
            </a:r>
            <a:r>
              <a:rPr lang="en-US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endParaRPr lang="vi-VN" sz="4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485900" lvl="2" indent="-571500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vi-VN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út</a:t>
            </a:r>
            <a:r>
              <a:rPr lang="en-US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ông</a:t>
            </a:r>
            <a:r>
              <a:rPr lang="en-US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vi-VN" sz="4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485900" lvl="2" indent="-571500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vi-VN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uông</a:t>
            </a:r>
            <a:r>
              <a:rPr lang="en-US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vi-VN" sz="4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485900" lvl="2" indent="-571500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vi-VN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m </a:t>
            </a:r>
            <a:r>
              <a:rPr lang="en-US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âm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794420" y="226359"/>
            <a:ext cx="8272970" cy="6890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. </a:t>
            </a:r>
            <a:r>
              <a:rPr lang="vi-VN" sz="3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IẾT BỊ DẠY HỌC VÀ HỌC LIỆU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23305" y="1629342"/>
            <a:ext cx="3433143" cy="22929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buAutoNum type="arabicPeriod"/>
            </a:pPr>
            <a:r>
              <a:rPr lang="vi-VN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o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ê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vi-VN" sz="4000" b="1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,</a:t>
            </a:r>
            <a:r>
              <a:rPr lang="vi-VN" sz="4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BT, </a:t>
            </a:r>
            <a:r>
              <a:rPr lang="en-US" sz="4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ếu</a:t>
            </a:r>
            <a:r>
              <a:rPr lang="en-US" sz="4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4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4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0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7557" y="3821579"/>
            <a:ext cx="2170236" cy="3013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0421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395" y="1422748"/>
            <a:ext cx="2255716" cy="2621507"/>
          </a:xfrm>
          <a:prstGeom prst="rect">
            <a:avLst/>
          </a:prstGeom>
        </p:spPr>
      </p:pic>
      <p:sp>
        <p:nvSpPr>
          <p:cNvPr id="3" name="Bong bóng Ý nghĩ: Hình đám mây 12">
            <a:extLst>
              <a:ext uri="{FF2B5EF4-FFF2-40B4-BE49-F238E27FC236}">
                <a16:creationId xmlns:a16="http://schemas.microsoft.com/office/drawing/2014/main" id="{1B37E295-E975-4576-9088-77FB9347107F}"/>
              </a:ext>
            </a:extLst>
          </p:cNvPr>
          <p:cNvSpPr/>
          <p:nvPr/>
        </p:nvSpPr>
        <p:spPr>
          <a:xfrm>
            <a:off x="427008" y="0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 NHÂ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695700" y="465307"/>
            <a:ext cx="527099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(SGK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695700" y="1422747"/>
            <a:ext cx="2789040" cy="1109346"/>
            <a:chOff x="3695700" y="1422747"/>
            <a:chExt cx="2789040" cy="1109346"/>
          </a:xfrm>
        </p:grpSpPr>
        <p:sp>
          <p:nvSpPr>
            <p:cNvPr id="5" name="TextBox 4"/>
            <p:cNvSpPr txBox="1"/>
            <p:nvPr/>
          </p:nvSpPr>
          <p:spPr>
            <a:xfrm>
              <a:off x="3695700" y="1824207"/>
              <a:ext cx="182934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571500" indent="-571500">
                <a:buFont typeface="Arial" panose="020B0604020202020204" pitchFamily="34" charset="0"/>
                <a:buChar char="•"/>
              </a:pPr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525047" y="1422747"/>
              <a:ext cx="959693" cy="1009333"/>
            </a:xfrm>
            <a:prstGeom prst="rect">
              <a:avLst/>
            </a:prstGeom>
          </p:spPr>
        </p:pic>
      </p:grpSp>
      <p:sp>
        <p:nvSpPr>
          <p:cNvPr id="8" name="TextBox 7"/>
          <p:cNvSpPr txBox="1"/>
          <p:nvPr/>
        </p:nvSpPr>
        <p:spPr>
          <a:xfrm>
            <a:off x="3124200" y="2785368"/>
            <a:ext cx="620394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685247"/>
              </p:ext>
            </p:extLst>
          </p:nvPr>
        </p:nvGraphicFramePr>
        <p:xfrm>
          <a:off x="1452365" y="3637855"/>
          <a:ext cx="3841750" cy="270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990360" progId="Equation.DSMT4">
                  <p:embed/>
                </p:oleObj>
              </mc:Choice>
              <mc:Fallback>
                <p:oleObj name="Equation" r:id="rId4" imgW="139680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365" y="3637855"/>
                        <a:ext cx="3841750" cy="2706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341814"/>
              </p:ext>
            </p:extLst>
          </p:nvPr>
        </p:nvGraphicFramePr>
        <p:xfrm>
          <a:off x="5314555" y="3637855"/>
          <a:ext cx="5203825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92160" imgH="533160" progId="Equation.DSMT4">
                  <p:embed/>
                </p:oleObj>
              </mc:Choice>
              <mc:Fallback>
                <p:oleObj name="Equation" r:id="rId6" imgW="18921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555" y="3637855"/>
                        <a:ext cx="5203825" cy="1457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75342"/>
              </p:ext>
            </p:extLst>
          </p:nvPr>
        </p:nvGraphicFramePr>
        <p:xfrm>
          <a:off x="5314555" y="5054798"/>
          <a:ext cx="4994275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15840" imgH="533160" progId="Equation.DSMT4">
                  <p:embed/>
                </p:oleObj>
              </mc:Choice>
              <mc:Fallback>
                <p:oleObj name="Equation" r:id="rId8" imgW="18158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555" y="5054798"/>
                        <a:ext cx="4994275" cy="1457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3935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309022"/>
              </p:ext>
            </p:extLst>
          </p:nvPr>
        </p:nvGraphicFramePr>
        <p:xfrm>
          <a:off x="3959225" y="247650"/>
          <a:ext cx="75374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00400" imgH="304800" progId="Equation.DSMT4">
                  <p:embed/>
                </p:oleObj>
              </mc:Choice>
              <mc:Fallback>
                <p:oleObj name="Equation" r:id="rId2" imgW="3200400" imgH="304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247650"/>
                        <a:ext cx="7537450" cy="733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2836200" y="987789"/>
            <a:ext cx="6282489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ên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n</a:t>
            </a:r>
            <a:r>
              <a:rPr lang="vi-VN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endParaRPr lang="en-US" sz="3500" dirty="0"/>
          </a:p>
        </p:txBody>
      </p:sp>
      <p:sp>
        <p:nvSpPr>
          <p:cNvPr id="6" name="Rectangle 5"/>
          <p:cNvSpPr/>
          <p:nvPr/>
        </p:nvSpPr>
        <p:spPr>
          <a:xfrm>
            <a:off x="2842550" y="1772293"/>
            <a:ext cx="7265130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vi-VN" sz="3500" dirty="0">
                <a:latin typeface="Times New Roman" panose="02020603050405020304" pitchFamily="18" charset="0"/>
                <a:ea typeface="Calibri" panose="020F0502020204030204" pitchFamily="34" charset="0"/>
              </a:rPr>
              <a:t>N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ững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ũ</a:t>
            </a:r>
            <a:r>
              <a:rPr lang="vi-VN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endParaRPr lang="en-US" sz="35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992" y="207485"/>
            <a:ext cx="1438571" cy="1281416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399137" y="267294"/>
            <a:ext cx="2497800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 đa thức:</a:t>
            </a:r>
            <a:endParaRPr lang="en-US" sz="3500" dirty="0"/>
          </a:p>
        </p:txBody>
      </p:sp>
      <p:sp>
        <p:nvSpPr>
          <p:cNvPr id="15" name="Rectangle 14"/>
          <p:cNvSpPr/>
          <p:nvPr/>
        </p:nvSpPr>
        <p:spPr>
          <a:xfrm>
            <a:off x="2157972" y="4910694"/>
            <a:ext cx="9338703" cy="16218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a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ũ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a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n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35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723015"/>
              </p:ext>
            </p:extLst>
          </p:nvPr>
        </p:nvGraphicFramePr>
        <p:xfrm>
          <a:off x="2513045" y="2893926"/>
          <a:ext cx="7537485" cy="732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00400" imgH="304800" progId="Equation.DSMT4">
                  <p:embed/>
                </p:oleObj>
              </mc:Choice>
              <mc:Fallback>
                <p:oleObj name="Equation" r:id="rId5" imgW="3200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45" y="2893926"/>
                        <a:ext cx="7537485" cy="7328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2459159" y="3687192"/>
            <a:ext cx="7969738" cy="7117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5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 đa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a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5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n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35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Right Arrow 17"/>
          <p:cNvSpPr/>
          <p:nvPr/>
        </p:nvSpPr>
        <p:spPr>
          <a:xfrm>
            <a:off x="824060" y="2910682"/>
            <a:ext cx="1051149" cy="5845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500"/>
          </a:p>
        </p:txBody>
      </p:sp>
      <p:sp>
        <p:nvSpPr>
          <p:cNvPr id="19" name="Right Arrow 18"/>
          <p:cNvSpPr/>
          <p:nvPr/>
        </p:nvSpPr>
        <p:spPr>
          <a:xfrm>
            <a:off x="824060" y="5117927"/>
            <a:ext cx="1051149" cy="5845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500"/>
          </a:p>
        </p:txBody>
      </p:sp>
    </p:spTree>
    <p:extLst>
      <p:ext uri="{BB962C8B-B14F-4D97-AF65-F5344CB8AC3E}">
        <p14:creationId xmlns:p14="http://schemas.microsoft.com/office/powerpoint/2010/main" val="1108397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1" grpId="0"/>
      <p:bldP spid="15" grpId="0"/>
      <p:bldP spid="17" grpId="0"/>
      <p:bldP spid="18" grpId="0" animBg="1"/>
      <p:bldP spid="1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486829"/>
              </p:ext>
            </p:extLst>
          </p:nvPr>
        </p:nvGraphicFramePr>
        <p:xfrm>
          <a:off x="2878420" y="1319302"/>
          <a:ext cx="8895505" cy="2281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60640" imgH="1002960" progId="Equation.DSMT4">
                  <p:embed/>
                </p:oleObj>
              </mc:Choice>
              <mc:Fallback>
                <p:oleObj name="Equation" r:id="rId2" imgW="386064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420" y="1319302"/>
                        <a:ext cx="8895505" cy="22816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23403" y="4201549"/>
            <a:ext cx="11968597" cy="7117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đa thức cuối cùng, s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ố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ũ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c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ì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35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042636" y="330921"/>
            <a:ext cx="5865708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an sát các phép biến đổi sau:</a:t>
            </a:r>
            <a:endParaRPr lang="en-US" sz="3500" dirty="0"/>
          </a:p>
        </p:txBody>
      </p:sp>
      <p:sp>
        <p:nvSpPr>
          <p:cNvPr id="12" name="Rectangle 11"/>
          <p:cNvSpPr/>
          <p:nvPr/>
        </p:nvSpPr>
        <p:spPr>
          <a:xfrm>
            <a:off x="540961" y="4201548"/>
            <a:ext cx="10971530" cy="7117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đa thức cuối cùng, s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ố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ũ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 nhau</a:t>
            </a:r>
            <a:endParaRPr lang="en-US" sz="35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850546"/>
              </p:ext>
            </p:extLst>
          </p:nvPr>
        </p:nvGraphicFramePr>
        <p:xfrm>
          <a:off x="3340097" y="5029234"/>
          <a:ext cx="7537485" cy="732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00400" imgH="304800" progId="Equation.DSMT4">
                  <p:embed/>
                </p:oleObj>
              </mc:Choice>
              <mc:Fallback>
                <p:oleObj name="Equation" r:id="rId4" imgW="3200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097" y="5029234"/>
                        <a:ext cx="7537485" cy="7328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620421" y="5740967"/>
            <a:ext cx="6096000" cy="67255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5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 được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n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35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ight Arrow 14"/>
          <p:cNvSpPr/>
          <p:nvPr/>
        </p:nvSpPr>
        <p:spPr>
          <a:xfrm>
            <a:off x="384413" y="5049697"/>
            <a:ext cx="1051149" cy="5845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620421" y="5029234"/>
            <a:ext cx="2676005" cy="7117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5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 thức</a:t>
            </a:r>
            <a:endParaRPr lang="en-US" sz="35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514543" y="4890543"/>
            <a:ext cx="10478535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ũ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n</a:t>
            </a:r>
            <a:r>
              <a:rPr lang="en-US" sz="3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 </a:t>
            </a:r>
            <a:endParaRPr lang="en-US" sz="35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Right Arrow 17"/>
          <p:cNvSpPr/>
          <p:nvPr/>
        </p:nvSpPr>
        <p:spPr>
          <a:xfrm>
            <a:off x="384412" y="5049696"/>
            <a:ext cx="1051149" cy="5845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931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10" grpId="0"/>
      <p:bldP spid="12" grpId="0"/>
      <p:bldP spid="14" grpId="0"/>
      <p:bldP spid="14" grpId="1"/>
      <p:bldP spid="15" grpId="0" animBg="1"/>
      <p:bldP spid="15" grpId="1" animBg="1"/>
      <p:bldP spid="16" grpId="0"/>
      <p:bldP spid="16" grpId="1"/>
      <p:bldP spid="17" grpId="0"/>
      <p:bldP spid="1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66068" y="4272677"/>
            <a:ext cx="9666973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6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ực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lang="vi-VN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hoặc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ừ</a:t>
            </a:r>
            <a:r>
              <a:rPr lang="vi-VN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ũ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</a:t>
            </a:r>
            <a:r>
              <a:rPr lang="vi-VN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ũ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Hình ảnh 7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67057"/>
            <a:ext cx="2165684" cy="1736034"/>
          </a:xfrm>
          <a:prstGeom prst="rect">
            <a:avLst/>
          </a:prstGeom>
        </p:spPr>
      </p:pic>
      <p:sp>
        <p:nvSpPr>
          <p:cNvPr id="5" name="Bong bóng Ý nghĩ: Hình đám mây 13">
            <a:extLst>
              <a:ext uri="{FF2B5EF4-FFF2-40B4-BE49-F238E27FC236}">
                <a16:creationId xmlns:a16="http://schemas.microsoft.com/office/drawing/2014/main" id="{7368768F-8941-40A8-A049-C095678B8066}"/>
              </a:ext>
            </a:extLst>
          </p:cNvPr>
          <p:cNvSpPr/>
          <p:nvPr/>
        </p:nvSpPr>
        <p:spPr>
          <a:xfrm>
            <a:off x="742983" y="797877"/>
            <a:ext cx="2215441" cy="1103342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</a:p>
        </p:txBody>
      </p:sp>
      <p:sp>
        <p:nvSpPr>
          <p:cNvPr id="6" name="Rectangle 5"/>
          <p:cNvSpPr/>
          <p:nvPr/>
        </p:nvSpPr>
        <p:spPr>
          <a:xfrm>
            <a:off x="2345354" y="1831552"/>
            <a:ext cx="10186737" cy="8710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4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 các bước thu gọn đa thức một biến?</a:t>
            </a:r>
            <a:endParaRPr lang="en-US" sz="36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266068" y="3028094"/>
            <a:ext cx="9743052" cy="6890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6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ũ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345354" y="1791249"/>
            <a:ext cx="10186737" cy="8710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vi-VN" sz="4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c bước thu gọn đa thức một biến:</a:t>
            </a:r>
            <a:endParaRPr lang="en-US" sz="36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238039" y="742146"/>
            <a:ext cx="4499309" cy="6227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THU GỌN ĐA THỨC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78907" y="68867"/>
            <a:ext cx="5871864" cy="5564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I. SẮP XẾP ĐA THỨC MỘT BIẾN</a:t>
            </a:r>
            <a:endParaRPr lang="en-US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1517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6" grpId="0"/>
      <p:bldP spid="6" grpId="1"/>
      <p:bldP spid="7" grpId="0"/>
      <p:bldP spid="8" grpId="0"/>
      <p:bldP spid="9" grpId="0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7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257" y="1612539"/>
            <a:ext cx="2165684" cy="1736034"/>
          </a:xfrm>
          <a:prstGeom prst="rect">
            <a:avLst/>
          </a:prstGeom>
        </p:spPr>
      </p:pic>
      <p:sp>
        <p:nvSpPr>
          <p:cNvPr id="3" name="Bong bóng Ý nghĩ: Hình đám mây 13">
            <a:extLst>
              <a:ext uri="{FF2B5EF4-FFF2-40B4-BE49-F238E27FC236}">
                <a16:creationId xmlns:a16="http://schemas.microsoft.com/office/drawing/2014/main" id="{7368768F-8941-40A8-A049-C095678B8066}"/>
              </a:ext>
            </a:extLst>
          </p:cNvPr>
          <p:cNvSpPr/>
          <p:nvPr/>
        </p:nvSpPr>
        <p:spPr>
          <a:xfrm>
            <a:off x="993240" y="143359"/>
            <a:ext cx="2215441" cy="1103342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</a:p>
        </p:txBody>
      </p:sp>
      <p:sp>
        <p:nvSpPr>
          <p:cNvPr id="4" name="Rectangle 3"/>
          <p:cNvSpPr/>
          <p:nvPr/>
        </p:nvSpPr>
        <p:spPr>
          <a:xfrm>
            <a:off x="3336756" y="0"/>
            <a:ext cx="10186737" cy="6920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vi-VN" sz="36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ự đọc ví dụ 3 (SGK)</a:t>
            </a:r>
            <a:endParaRPr lang="en-US" sz="3600" b="1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336756" y="1029904"/>
            <a:ext cx="10186737" cy="6920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vi-VN" sz="36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hực hiện </a:t>
            </a:r>
            <a:endParaRPr lang="en-US" sz="3600" b="1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74731" y="637830"/>
            <a:ext cx="974709" cy="974709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336756" y="1904344"/>
            <a:ext cx="10186737" cy="6920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6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hu gọn đa thức:</a:t>
            </a:r>
            <a:endParaRPr lang="en-US" sz="3600" b="1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632037"/>
              </p:ext>
            </p:extLst>
          </p:nvPr>
        </p:nvGraphicFramePr>
        <p:xfrm>
          <a:off x="2708592" y="2845583"/>
          <a:ext cx="7777163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920" imgH="469800" progId="Equation.DSMT4">
                  <p:embed/>
                </p:oleObj>
              </mc:Choice>
              <mc:Fallback>
                <p:oleObj name="Equation" r:id="rId4" imgW="33019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592" y="2845583"/>
                        <a:ext cx="7777163" cy="1131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34869"/>
              </p:ext>
            </p:extLst>
          </p:nvPr>
        </p:nvGraphicFramePr>
        <p:xfrm>
          <a:off x="2627471" y="3930666"/>
          <a:ext cx="8643938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41600" imgH="533160" progId="Equation.DSMT4">
                  <p:embed/>
                </p:oleObj>
              </mc:Choice>
              <mc:Fallback>
                <p:oleObj name="Equation" r:id="rId6" imgW="3441600" imgH="533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471" y="3930666"/>
                        <a:ext cx="8643938" cy="1320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920747"/>
              </p:ext>
            </p:extLst>
          </p:nvPr>
        </p:nvGraphicFramePr>
        <p:xfrm>
          <a:off x="2627471" y="5311744"/>
          <a:ext cx="4083050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25400" imgH="469800" progId="Equation.DSMT4">
                  <p:embed/>
                </p:oleObj>
              </mc:Choice>
              <mc:Fallback>
                <p:oleObj name="Equation" r:id="rId8" imgW="16254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471" y="5311744"/>
                        <a:ext cx="4083050" cy="1163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392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 animBg="1"/>
      <p:bldP spid="4" grpId="1"/>
      <p:bldP spid="5" grpId="1"/>
      <p:bldP spid="7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:\Users\Administrator\Desktop\bupbena1-4896-1472111763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937" y="156756"/>
            <a:ext cx="5313363" cy="30353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3" name="Picture 2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6821487" y="156756"/>
            <a:ext cx="4976813" cy="3061811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4" name="Rectangle 3"/>
          <p:cNvSpPr/>
          <p:nvPr/>
        </p:nvSpPr>
        <p:spPr>
          <a:xfrm>
            <a:off x="568304" y="4480859"/>
            <a:ext cx="11352788" cy="6890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 có n</a:t>
            </a:r>
            <a:r>
              <a:rPr lang="en-US" sz="36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ận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ì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ắp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ếp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úp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ê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2 </a:t>
            </a:r>
            <a:r>
              <a:rPr lang="en-US" sz="36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vi-VN" sz="3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329192" y="3385853"/>
            <a:ext cx="1531188" cy="6890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1</a:t>
            </a:r>
            <a:endParaRPr lang="en-US" sz="2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791980" y="3406051"/>
            <a:ext cx="1531188" cy="6890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2</a:t>
            </a:r>
            <a:endParaRPr lang="en-US" sz="2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3618" y="4100617"/>
            <a:ext cx="1524000" cy="15240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870459" y="5805827"/>
            <a:ext cx="4448654" cy="7294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ắp xếp từ lớn đến bé</a:t>
            </a:r>
            <a:endParaRPr lang="en-US" sz="2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20918" y="4074952"/>
            <a:ext cx="1524000" cy="15240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7207759" y="5780162"/>
            <a:ext cx="4448654" cy="7294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ắp xếp từ bé đến lớn</a:t>
            </a:r>
            <a:endParaRPr lang="en-US" sz="2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8560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  <p:bldP spid="7" grpId="0"/>
      <p:bldP spid="9" grpId="0"/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613686" y="125374"/>
            <a:ext cx="5308441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SẮP XẾP MỘT ĐA THỨC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36647"/>
              </p:ext>
            </p:extLst>
          </p:nvPr>
        </p:nvGraphicFramePr>
        <p:xfrm>
          <a:off x="2624137" y="878506"/>
          <a:ext cx="5311622" cy="810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480" imgH="304560" progId="Equation.DSMT4">
                  <p:embed/>
                </p:oleObj>
              </mc:Choice>
              <mc:Fallback>
                <p:oleObj name="Equation" r:id="rId2" imgW="1968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7" y="878506"/>
                        <a:ext cx="5311622" cy="8105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786599"/>
              </p:ext>
            </p:extLst>
          </p:nvPr>
        </p:nvGraphicFramePr>
        <p:xfrm>
          <a:off x="2624137" y="1689100"/>
          <a:ext cx="5199063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0000" imgH="469800" progId="Equation.DSMT4">
                  <p:embed/>
                </p:oleObj>
              </mc:Choice>
              <mc:Fallback>
                <p:oleObj name="Equation" r:id="rId4" imgW="2070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7" y="1689100"/>
                        <a:ext cx="5199063" cy="1163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174661" y="835162"/>
            <a:ext cx="982961" cy="6227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: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438571" cy="1281416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719284" y="2997765"/>
            <a:ext cx="11231416" cy="777875"/>
            <a:chOff x="719284" y="2997765"/>
            <a:chExt cx="11231416" cy="777875"/>
          </a:xfrm>
        </p:grpSpPr>
        <p:sp>
          <p:nvSpPr>
            <p:cNvPr id="10" name="Rectangle 9"/>
            <p:cNvSpPr/>
            <p:nvPr/>
          </p:nvSpPr>
          <p:spPr>
            <a:xfrm>
              <a:off x="719284" y="2997765"/>
              <a:ext cx="11231416" cy="71173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 algn="just">
                <a:lnSpc>
                  <a:spcPct val="115000"/>
                </a:lnSpc>
                <a:spcBef>
                  <a:spcPts val="300"/>
                </a:spcBef>
                <a:spcAft>
                  <a:spcPts val="300"/>
                </a:spcAft>
                <a:buFont typeface="Symbol" panose="05050102010706020507" pitchFamily="18" charset="2"/>
                <a:buChar char=""/>
              </a:pPr>
              <a:r>
                <a:rPr lang="vi-VN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ắp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xếp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a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eo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ự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ũ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ảm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ần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ến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35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0506127"/>
                </p:ext>
              </p:extLst>
            </p:nvPr>
          </p:nvGraphicFramePr>
          <p:xfrm>
            <a:off x="4058443" y="2997765"/>
            <a:ext cx="1165225" cy="777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31640" imgH="291960" progId="Equation.DSMT4">
                    <p:embed/>
                  </p:oleObj>
                </mc:Choice>
                <mc:Fallback>
                  <p:oleObj name="Equation" r:id="rId7" imgW="43164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8443" y="2997765"/>
                          <a:ext cx="1165225" cy="7778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719284" y="3857044"/>
            <a:ext cx="11231416" cy="777907"/>
            <a:chOff x="719284" y="2997765"/>
            <a:chExt cx="11231416" cy="777907"/>
          </a:xfrm>
        </p:grpSpPr>
        <p:sp>
          <p:nvSpPr>
            <p:cNvPr id="21" name="Rectangle 20"/>
            <p:cNvSpPr/>
            <p:nvPr/>
          </p:nvSpPr>
          <p:spPr>
            <a:xfrm>
              <a:off x="719284" y="2997765"/>
              <a:ext cx="11231416" cy="71173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 algn="just">
                <a:lnSpc>
                  <a:spcPct val="115000"/>
                </a:lnSpc>
                <a:spcBef>
                  <a:spcPts val="300"/>
                </a:spcBef>
                <a:spcAft>
                  <a:spcPts val="300"/>
                </a:spcAft>
                <a:buFont typeface="Symbol" panose="05050102010706020507" pitchFamily="18" charset="2"/>
                <a:buChar char=""/>
              </a:pPr>
              <a:r>
                <a:rPr lang="vi-VN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ắp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xếp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a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eo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ự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ũ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ăng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ần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ến</a:t>
              </a:r>
              <a:r>
                <a:rPr lang="en-US" sz="35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35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9315667"/>
                </p:ext>
              </p:extLst>
            </p:nvPr>
          </p:nvGraphicFramePr>
          <p:xfrm>
            <a:off x="4029074" y="2997797"/>
            <a:ext cx="1200150" cy="777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44240" imgH="291960" progId="Equation.DSMT4">
                    <p:embed/>
                  </p:oleObj>
                </mc:Choice>
                <mc:Fallback>
                  <p:oleObj name="Equation" r:id="rId9" imgW="44424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9074" y="2997797"/>
                          <a:ext cx="1200150" cy="7778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015066"/>
              </p:ext>
            </p:extLst>
          </p:nvPr>
        </p:nvGraphicFramePr>
        <p:xfrm>
          <a:off x="1174661" y="4689388"/>
          <a:ext cx="5311622" cy="810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68480" imgH="304560" progId="Equation.DSMT4">
                  <p:embed/>
                </p:oleObj>
              </mc:Choice>
              <mc:Fallback>
                <p:oleObj name="Equation" r:id="rId11" imgW="1968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661" y="4689388"/>
                        <a:ext cx="5311622" cy="8105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913293"/>
              </p:ext>
            </p:extLst>
          </p:nvPr>
        </p:nvGraphicFramePr>
        <p:xfrm>
          <a:off x="1174661" y="5499982"/>
          <a:ext cx="5199063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70000" imgH="469800" progId="Equation.DSMT4">
                  <p:embed/>
                </p:oleObj>
              </mc:Choice>
              <mc:Fallback>
                <p:oleObj name="Equation" r:id="rId12" imgW="2070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661" y="5499982"/>
                        <a:ext cx="5199063" cy="1163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955792"/>
              </p:ext>
            </p:extLst>
          </p:nvPr>
        </p:nvGraphicFramePr>
        <p:xfrm>
          <a:off x="6837363" y="4712583"/>
          <a:ext cx="41465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36480" imgH="241200" progId="Equation.DSMT4">
                  <p:embed/>
                </p:oleObj>
              </mc:Choice>
              <mc:Fallback>
                <p:oleObj name="Equation" r:id="rId13" imgW="1536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363" y="4712583"/>
                        <a:ext cx="4146550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802543"/>
              </p:ext>
            </p:extLst>
          </p:nvPr>
        </p:nvGraphicFramePr>
        <p:xfrm>
          <a:off x="6832600" y="5499983"/>
          <a:ext cx="3763963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98320" imgH="469800" progId="Equation.DSMT4">
                  <p:embed/>
                </p:oleObj>
              </mc:Choice>
              <mc:Fallback>
                <p:oleObj name="Equation" r:id="rId15" imgW="14983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5499983"/>
                        <a:ext cx="3763963" cy="1163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596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84200" y="807753"/>
            <a:ext cx="11099800" cy="25160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ắp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ếp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ũ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m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ần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ăng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ần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ắp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ếp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n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ũ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m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ần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ăng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ần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5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84200" y="4231555"/>
            <a:ext cx="10960100" cy="7117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vi-VN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ốn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ắp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ếp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n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n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5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0" y="48287"/>
            <a:ext cx="3340100" cy="6227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 nghĩa:</a:t>
            </a:r>
            <a:endParaRPr lang="en-US" sz="24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84200" y="5133703"/>
            <a:ext cx="10795000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vi-VN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ong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u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ọn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a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a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35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3500" dirty="0"/>
          </a:p>
        </p:txBody>
      </p:sp>
      <p:sp>
        <p:nvSpPr>
          <p:cNvPr id="14" name="Rectangle 13"/>
          <p:cNvSpPr/>
          <p:nvPr/>
        </p:nvSpPr>
        <p:spPr>
          <a:xfrm>
            <a:off x="266700" y="3472089"/>
            <a:ext cx="3340100" cy="6227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 ý:</a:t>
            </a:r>
            <a:endParaRPr lang="en-US" sz="24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8120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2" grpId="0"/>
      <p:bldP spid="13" grpId="0"/>
      <p:bldP spid="1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056413"/>
              </p:ext>
            </p:extLst>
          </p:nvPr>
        </p:nvGraphicFramePr>
        <p:xfrm>
          <a:off x="5565775" y="1998007"/>
          <a:ext cx="6496050" cy="839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00300" imgH="304800" progId="Equation.DSMT4">
                  <p:embed/>
                </p:oleObj>
              </mc:Choice>
              <mc:Fallback>
                <p:oleObj name="Equation" r:id="rId2" imgW="24003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775" y="1998007"/>
                        <a:ext cx="6496050" cy="8398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2465346" y="4871709"/>
            <a:ext cx="10655300" cy="8710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fr-FR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vi-VN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ũ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ăng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ần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vi-VN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208136"/>
              </p:ext>
            </p:extLst>
          </p:nvPr>
        </p:nvGraphicFramePr>
        <p:xfrm>
          <a:off x="3354817" y="5839737"/>
          <a:ext cx="6828309" cy="939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600" imgH="304800" progId="Equation.DSMT4">
                  <p:embed/>
                </p:oleObj>
              </mc:Choice>
              <mc:Fallback>
                <p:oleObj name="Equation" r:id="rId4" imgW="22606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817" y="5839737"/>
                        <a:ext cx="6828309" cy="9398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383497"/>
              </p:ext>
            </p:extLst>
          </p:nvPr>
        </p:nvGraphicFramePr>
        <p:xfrm>
          <a:off x="3433290" y="3821407"/>
          <a:ext cx="6671362" cy="885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36800" imgH="304800" progId="Equation.DSMT4">
                  <p:embed/>
                </p:oleObj>
              </mc:Choice>
              <mc:Fallback>
                <p:oleObj name="Equation" r:id="rId6" imgW="2336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290" y="3821407"/>
                        <a:ext cx="6671362" cy="8858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630" y="1422748"/>
            <a:ext cx="2255716" cy="2621507"/>
          </a:xfrm>
          <a:prstGeom prst="rect">
            <a:avLst/>
          </a:prstGeom>
        </p:spPr>
      </p:pic>
      <p:sp>
        <p:nvSpPr>
          <p:cNvPr id="8" name="Bong bóng Ý nghĩ: Hình đám mây 12">
            <a:extLst>
              <a:ext uri="{FF2B5EF4-FFF2-40B4-BE49-F238E27FC236}">
                <a16:creationId xmlns:a16="http://schemas.microsoft.com/office/drawing/2014/main" id="{1B37E295-E975-4576-9088-77FB9347107F}"/>
              </a:ext>
            </a:extLst>
          </p:cNvPr>
          <p:cNvSpPr/>
          <p:nvPr/>
        </p:nvSpPr>
        <p:spPr>
          <a:xfrm>
            <a:off x="530242" y="0"/>
            <a:ext cx="3203557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 NHÂ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61712" y="-51187"/>
            <a:ext cx="57214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SGK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3861712" y="634882"/>
            <a:ext cx="2907260" cy="1317085"/>
            <a:chOff x="2583955" y="495389"/>
            <a:chExt cx="2907260" cy="1317085"/>
          </a:xfrm>
        </p:grpSpPr>
        <p:sp>
          <p:nvSpPr>
            <p:cNvPr id="11" name="TextBox 10"/>
            <p:cNvSpPr txBox="1"/>
            <p:nvPr/>
          </p:nvSpPr>
          <p:spPr>
            <a:xfrm>
              <a:off x="2583955" y="1043033"/>
              <a:ext cx="193674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571500" indent="-571500">
                <a:buFont typeface="Arial" panose="020B0604020202020204" pitchFamily="34" charset="0"/>
                <a:buChar char="•"/>
              </a:pP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413302" y="495389"/>
              <a:ext cx="1077913" cy="1152682"/>
            </a:xfrm>
            <a:prstGeom prst="rect">
              <a:avLst/>
            </a:prstGeom>
          </p:spPr>
        </p:pic>
      </p:grpSp>
      <p:sp>
        <p:nvSpPr>
          <p:cNvPr id="15" name="Rectangle 14"/>
          <p:cNvSpPr/>
          <p:nvPr/>
        </p:nvSpPr>
        <p:spPr>
          <a:xfrm>
            <a:off x="1671409" y="2000647"/>
            <a:ext cx="409439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ắp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ếp</a:t>
            </a:r>
            <a:r>
              <a:rPr lang="vi-VN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đa thức: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4400" dirty="0"/>
          </a:p>
        </p:txBody>
      </p:sp>
      <p:sp>
        <p:nvSpPr>
          <p:cNvPr id="16" name="Rectangle 15"/>
          <p:cNvSpPr/>
          <p:nvPr/>
        </p:nvSpPr>
        <p:spPr>
          <a:xfrm>
            <a:off x="2465346" y="2835304"/>
            <a:ext cx="9132628" cy="8217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ũ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m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ần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vi-VN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9954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 animBg="1"/>
      <p:bldP spid="9" grpId="0"/>
      <p:bldP spid="15" grpId="0"/>
      <p:bldP spid="1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854994" y="74760"/>
            <a:ext cx="5175969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ẠT ĐỘNG </a:t>
            </a:r>
            <a:r>
              <a:rPr lang="vi-VN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 TẬP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89745"/>
              </p:ext>
            </p:extLst>
          </p:nvPr>
        </p:nvGraphicFramePr>
        <p:xfrm>
          <a:off x="4519081" y="962715"/>
          <a:ext cx="7477204" cy="732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08400" imgH="304800" progId="Equation.DSMT4">
                  <p:embed/>
                </p:oleObj>
              </mc:Choice>
              <mc:Fallback>
                <p:oleObj name="Equation" r:id="rId2" imgW="3708400" imgH="304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081" y="962715"/>
                        <a:ext cx="7477204" cy="7327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195149" y="1806018"/>
            <a:ext cx="339766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) Thu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ọ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a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32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817809"/>
              </p:ext>
            </p:extLst>
          </p:nvPr>
        </p:nvGraphicFramePr>
        <p:xfrm>
          <a:off x="5491210" y="1823196"/>
          <a:ext cx="827845" cy="659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13" imgH="291973" progId="Equation.DSMT4">
                  <p:embed/>
                </p:oleObj>
              </mc:Choice>
              <mc:Fallback>
                <p:oleObj name="Equation" r:id="rId4" imgW="431613" imgH="29197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210" y="1823196"/>
                        <a:ext cx="827845" cy="6594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094485" y="2640348"/>
            <a:ext cx="33602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)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ắp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ếp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a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3200" dirty="0"/>
          </a:p>
        </p:txBody>
      </p:sp>
      <p:sp>
        <p:nvSpPr>
          <p:cNvPr id="9" name="Rectangle 8"/>
          <p:cNvSpPr/>
          <p:nvPr/>
        </p:nvSpPr>
        <p:spPr>
          <a:xfrm>
            <a:off x="6060453" y="2595954"/>
            <a:ext cx="5088252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ũ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m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ầ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241612"/>
              </p:ext>
            </p:extLst>
          </p:nvPr>
        </p:nvGraphicFramePr>
        <p:xfrm>
          <a:off x="1252963" y="3827787"/>
          <a:ext cx="9304338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6960" imgH="939600" progId="Equation.DSMT4">
                  <p:embed/>
                </p:oleObj>
              </mc:Choice>
              <mc:Fallback>
                <p:oleObj name="Equation" r:id="rId6" imgW="3936960" imgH="93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963" y="3827787"/>
                        <a:ext cx="9304338" cy="2201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535" y="1493544"/>
            <a:ext cx="2255716" cy="2621507"/>
          </a:xfrm>
          <a:prstGeom prst="rect">
            <a:avLst/>
          </a:prstGeom>
        </p:spPr>
      </p:pic>
      <p:sp>
        <p:nvSpPr>
          <p:cNvPr id="13" name="Bong bóng Ý nghĩ: Hình đám mây 12">
            <a:extLst>
              <a:ext uri="{FF2B5EF4-FFF2-40B4-BE49-F238E27FC236}">
                <a16:creationId xmlns:a16="http://schemas.microsoft.com/office/drawing/2014/main" id="{1B37E295-E975-4576-9088-77FB9347107F}"/>
              </a:ext>
            </a:extLst>
          </p:cNvPr>
          <p:cNvSpPr/>
          <p:nvPr/>
        </p:nvSpPr>
        <p:spPr>
          <a:xfrm>
            <a:off x="673148" y="70796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 NHÂN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131155" y="1038590"/>
            <a:ext cx="23006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 đa thức:</a:t>
            </a:r>
            <a:endParaRPr lang="en-US" sz="32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312652"/>
              </p:ext>
            </p:extLst>
          </p:nvPr>
        </p:nvGraphicFramePr>
        <p:xfrm>
          <a:off x="5271880" y="2663081"/>
          <a:ext cx="788573" cy="628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613" imgH="291973" progId="Equation.DSMT4">
                  <p:embed/>
                </p:oleObj>
              </mc:Choice>
              <mc:Fallback>
                <p:oleObj name="Equation" r:id="rId9" imgW="431613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1880" y="2663081"/>
                        <a:ext cx="788573" cy="628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816343"/>
              </p:ext>
            </p:extLst>
          </p:nvPr>
        </p:nvGraphicFramePr>
        <p:xfrm>
          <a:off x="1228896" y="6145213"/>
          <a:ext cx="966311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89240" imgH="304560" progId="Equation.DSMT4">
                  <p:embed/>
                </p:oleObj>
              </mc:Choice>
              <mc:Fallback>
                <p:oleObj name="Equation" r:id="rId10" imgW="40892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896" y="6145213"/>
                        <a:ext cx="9663113" cy="712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5666166" y="3293147"/>
            <a:ext cx="165462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0606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8" grpId="0"/>
      <p:bldP spid="9" grpId="0"/>
      <p:bldP spid="13" grpId="0" animBg="1"/>
      <p:bldP spid="14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895" y="3753557"/>
            <a:ext cx="2255716" cy="2621507"/>
          </a:xfrm>
          <a:prstGeom prst="rect">
            <a:avLst/>
          </a:prstGeom>
        </p:spPr>
      </p:pic>
      <p:pic>
        <p:nvPicPr>
          <p:cNvPr id="6" name="Hình ảnh 5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651" y="4048409"/>
            <a:ext cx="3042257" cy="1838646"/>
          </a:xfrm>
          <a:prstGeom prst="rect">
            <a:avLst/>
          </a:prstGeom>
        </p:spPr>
      </p:pic>
      <p:pic>
        <p:nvPicPr>
          <p:cNvPr id="8" name="Hình ảnh 7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2393" y="3236582"/>
            <a:ext cx="3421030" cy="2836655"/>
          </a:xfrm>
          <a:prstGeom prst="rect">
            <a:avLst/>
          </a:prstGeom>
        </p:spPr>
      </p:pic>
      <p:sp>
        <p:nvSpPr>
          <p:cNvPr id="13" name="Bong bóng Ý nghĩ: Hình đám mây 12">
            <a:extLst>
              <a:ext uri="{FF2B5EF4-FFF2-40B4-BE49-F238E27FC236}">
                <a16:creationId xmlns:a16="http://schemas.microsoft.com/office/drawing/2014/main" id="{1B37E295-E975-4576-9088-77FB9347107F}"/>
              </a:ext>
            </a:extLst>
          </p:cNvPr>
          <p:cNvSpPr/>
          <p:nvPr/>
        </p:nvSpPr>
        <p:spPr>
          <a:xfrm>
            <a:off x="1379508" y="2330809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 NHÂN</a:t>
            </a:r>
          </a:p>
        </p:txBody>
      </p:sp>
      <p:sp>
        <p:nvSpPr>
          <p:cNvPr id="14" name="Bong bóng Ý nghĩ: Hình đám mây 13">
            <a:extLst>
              <a:ext uri="{FF2B5EF4-FFF2-40B4-BE49-F238E27FC236}">
                <a16:creationId xmlns:a16="http://schemas.microsoft.com/office/drawing/2014/main" id="{7368768F-8941-40A8-A049-C095678B8066}"/>
              </a:ext>
            </a:extLst>
          </p:cNvPr>
          <p:cNvSpPr/>
          <p:nvPr/>
        </p:nvSpPr>
        <p:spPr>
          <a:xfrm>
            <a:off x="4832950" y="1744212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</a:p>
        </p:txBody>
      </p:sp>
      <p:sp>
        <p:nvSpPr>
          <p:cNvPr id="15" name="Bong bóng Ý nghĩ: Hình đám mây 14">
            <a:extLst>
              <a:ext uri="{FF2B5EF4-FFF2-40B4-BE49-F238E27FC236}">
                <a16:creationId xmlns:a16="http://schemas.microsoft.com/office/drawing/2014/main" id="{B48FA5EE-925F-4E63-8E9F-31005F753755}"/>
              </a:ext>
            </a:extLst>
          </p:cNvPr>
          <p:cNvSpPr/>
          <p:nvPr/>
        </p:nvSpPr>
        <p:spPr>
          <a:xfrm>
            <a:off x="8616330" y="2158281"/>
            <a:ext cx="2640423" cy="1401487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 ĐÔI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097700" y="655594"/>
            <a:ext cx="267733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400" b="1" dirty="0">
                <a:latin typeface="+mj-lt"/>
              </a:rPr>
              <a:t>GHI CHÚ</a:t>
            </a:r>
            <a:endParaRPr lang="en-US" sz="44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29282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BD607FA-5F91-4836-B17D-4523BE9535F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112"/>
          <a:stretch/>
        </p:blipFill>
        <p:spPr>
          <a:xfrm>
            <a:off x="28250" y="1135782"/>
            <a:ext cx="12176450" cy="5722218"/>
          </a:xfrm>
          <a:prstGeom prst="rect">
            <a:avLst/>
          </a:prstGeom>
        </p:spPr>
      </p:pic>
      <p:sp>
        <p:nvSpPr>
          <p:cNvPr id="15" name="Rectangle: Rounded Corners 14">
            <a:hlinkClick r:id="rId5" action="ppaction://hlinksldjump"/>
            <a:extLst>
              <a:ext uri="{FF2B5EF4-FFF2-40B4-BE49-F238E27FC236}">
                <a16:creationId xmlns:a16="http://schemas.microsoft.com/office/drawing/2014/main" id="{5A4CE815-7A38-42CB-92B5-4AA610CBF76A}"/>
              </a:ext>
            </a:extLst>
          </p:cNvPr>
          <p:cNvSpPr/>
          <p:nvPr/>
        </p:nvSpPr>
        <p:spPr>
          <a:xfrm>
            <a:off x="4921037" y="5256015"/>
            <a:ext cx="2349925" cy="758816"/>
          </a:xfrm>
          <a:prstGeom prst="roundRect">
            <a:avLst/>
          </a:prstGeom>
          <a:solidFill>
            <a:schemeClr val="accent4"/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BẮT ĐẦU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8F04706F-B77F-46B3-88CF-5C4FFB438F8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1516782"/>
            <a:ext cx="6002236" cy="5722218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017BA04B-1F65-44F1-B88A-44263460671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43400" y="1716937"/>
            <a:ext cx="3731075" cy="3845663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F11D8D22-3F2C-4761-B8F3-4F7191283D6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29400" y="1741382"/>
            <a:ext cx="5657578" cy="4934251"/>
          </a:xfrm>
          <a:prstGeom prst="rect">
            <a:avLst/>
          </a:prstGeom>
        </p:spPr>
      </p:pic>
      <p:pic>
        <p:nvPicPr>
          <p:cNvPr id="8" name="NhacnenTroCHoi">
            <a:hlinkClick r:id="" action="ppaction://media"/>
            <a:extLst>
              <a:ext uri="{FF2B5EF4-FFF2-40B4-BE49-F238E27FC236}">
                <a16:creationId xmlns:a16="http://schemas.microsoft.com/office/drawing/2014/main" id="{19082BFF-E186-4430-BAAA-31FA294EF59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-1676400" y="676580"/>
            <a:ext cx="828517" cy="69130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8F51517-5DB5-4EBA-B3A5-7D1FB106CC0B}"/>
              </a:ext>
            </a:extLst>
          </p:cNvPr>
          <p:cNvSpPr txBox="1"/>
          <p:nvPr/>
        </p:nvSpPr>
        <p:spPr>
          <a:xfrm>
            <a:off x="-1753067" y="1600200"/>
            <a:ext cx="969817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/>
            <a:r>
              <a:rPr lang="en-US">
                <a:solidFill>
                  <a:schemeClr val="tx1">
                    <a:lumMod val="50000"/>
                    <a:lumOff val="50000"/>
                  </a:schemeClr>
                </a:solidFill>
              </a:rPr>
              <a:t>Nhạc nền</a:t>
            </a:r>
          </a:p>
        </p:txBody>
      </p:sp>
      <p:sp>
        <p:nvSpPr>
          <p:cNvPr id="9" name="Rectangle 8"/>
          <p:cNvSpPr/>
          <p:nvPr/>
        </p:nvSpPr>
        <p:spPr>
          <a:xfrm>
            <a:off x="3807987" y="43388"/>
            <a:ext cx="5015668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ẠT ĐỘNG VẬN DỤNG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788800" y="616013"/>
            <a:ext cx="3054041" cy="8217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 CHƠI</a:t>
            </a:r>
            <a:endParaRPr lang="en-US" sz="3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7772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6" presetClass="entr" presetSubtype="2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16" presetClass="entr" presetSubtype="2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0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2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13" dur="1" fill="hold"/>
                                            <p:tgtEl>
                                              <p:spTgt spid="8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" presetClass="entr" presetSubtype="4" fill="hold" nodeType="clickEffect" p14:presetBounceEnd="69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9000">
                                          <p:cBhvr additive="base">
                                            <p:cTn id="18" dur="1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9000">
                                          <p:cBhvr additive="base">
                                            <p:cTn id="19" dur="1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0" presetID="2" presetClass="entr" presetSubtype="4" fill="hold" nodeType="withEffect" p14:presetBounceEnd="69000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9000">
                                          <p:cBhvr additive="base">
                                            <p:cTn id="22" dur="1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9000">
                                          <p:cBhvr additive="base">
                                            <p:cTn id="23" dur="1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" presetID="2" presetClass="entr" presetSubtype="4" fill="hold" nodeType="withEffect" p14:presetBounceEnd="69000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9000">
                                          <p:cBhvr additive="base">
                                            <p:cTn id="26" dur="15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9000">
                                          <p:cBhvr additive="base">
                                            <p:cTn id="27" dur="15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8" presetID="53" presetClass="entr" presetSubtype="16" fill="hold" grpId="0" nodeType="withEffect">
                                      <p:stCondLst>
                                        <p:cond delay="200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0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1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2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3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34" presetID="32" presetClass="emph" presetSubtype="0" repeatCount="indefinite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35" dur="15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36" dur="30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37" dur="3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38" dur="300" fill="hold">
                                              <p:stCondLst>
                                                <p:cond delay="90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39" dur="300" fill="hold">
                                              <p:stCondLst>
                                                <p:cond delay="120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40" presetID="32" presetClass="emph" presetSubtype="0" repeatCount="indefinite" fill="hold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41" dur="15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42" dur="30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43" dur="3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44" dur="300" fill="hold">
                                              <p:stCondLst>
                                                <p:cond delay="90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45" dur="300" fill="hold">
                                              <p:stCondLst>
                                                <p:cond delay="120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46" presetID="32" presetClass="emph" presetSubtype="0" repeatCount="indefinite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47" dur="15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48" dur="30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49" dur="3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0" dur="300" fill="hold">
                                              <p:stCondLst>
                                                <p:cond delay="90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1" dur="300" fill="hold">
                                              <p:stCondLst>
                                                <p:cond delay="120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25610" numSld="999" showWhenStopped="0">
                    <p:cTn id="52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8"/>
                    </p:tgtEl>
                  </p:cMediaNode>
                </p:audio>
              </p:childTnLst>
            </p:cTn>
          </p:par>
        </p:tnLst>
        <p:bldLst>
          <p:bldP spid="15" grpId="0" animBg="1"/>
          <p:bldP spid="9" grpId="0"/>
          <p:bldP spid="10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6" presetClass="entr" presetSubtype="2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16" presetClass="entr" presetSubtype="2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Vertical)">
                                          <p:cBhvr>
                                            <p:cTn id="10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2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13" dur="1" fill="hold"/>
                                            <p:tgtEl>
                                              <p:spTgt spid="8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1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" dur="1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0" presetID="2" presetClass="entr" presetSubtype="4" fill="hold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1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1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" presetID="2" presetClass="entr" presetSubtype="4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6" dur="15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7" dur="15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8" presetID="53" presetClass="entr" presetSubtype="16" fill="hold" grpId="0" nodeType="withEffect">
                                      <p:stCondLst>
                                        <p:cond delay="200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0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1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2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3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34" presetID="32" presetClass="emph" presetSubtype="0" repeatCount="indefinite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35" dur="15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36" dur="30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37" dur="3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38" dur="300" fill="hold">
                                              <p:stCondLst>
                                                <p:cond delay="90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39" dur="300" fill="hold">
                                              <p:stCondLst>
                                                <p:cond delay="120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40" presetID="32" presetClass="emph" presetSubtype="0" repeatCount="indefinite" fill="hold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41" dur="15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42" dur="30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43" dur="3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44" dur="300" fill="hold">
                                              <p:stCondLst>
                                                <p:cond delay="90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45" dur="300" fill="hold">
                                              <p:stCondLst>
                                                <p:cond delay="120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46" presetID="32" presetClass="emph" presetSubtype="0" repeatCount="indefinite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47" dur="15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48" dur="30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49" dur="3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0" dur="300" fill="hold">
                                              <p:stCondLst>
                                                <p:cond delay="90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1" dur="300" fill="hold">
                                              <p:stCondLst>
                                                <p:cond delay="120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25610" numSld="999" showWhenStopped="0">
                    <p:cTn id="52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8"/>
                    </p:tgtEl>
                  </p:cMediaNode>
                </p:audio>
              </p:childTnLst>
            </p:cTn>
          </p:par>
        </p:tnLst>
        <p:bldLst>
          <p:bldP spid="15" grpId="0" animBg="1"/>
          <p:bldP spid="9" grpId="0"/>
          <p:bldP spid="10" grpId="0"/>
        </p:bldLst>
      </p:timing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ABA1CEB-275A-45CF-B8DD-210F781EBC5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112"/>
          <a:stretch/>
        </p:blipFill>
        <p:spPr>
          <a:xfrm>
            <a:off x="28250" y="0"/>
            <a:ext cx="12176450" cy="6858000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7D34E809-AB9A-437B-B6CF-573B0B77E85E}"/>
              </a:ext>
            </a:extLst>
          </p:cNvPr>
          <p:cNvGrpSpPr/>
          <p:nvPr/>
        </p:nvGrpSpPr>
        <p:grpSpPr>
          <a:xfrm>
            <a:off x="1109454" y="556475"/>
            <a:ext cx="9973091" cy="5920525"/>
            <a:chOff x="-113416" y="656520"/>
            <a:chExt cx="7468320" cy="4433568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6C474D3F-451B-475C-8B19-C0851391342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113416" y="1051488"/>
              <a:ext cx="7468320" cy="4038600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A705D82F-8B5E-4BF3-80FC-7B0F66B3784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04448" y="656520"/>
              <a:ext cx="4432594" cy="1009839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F0B39681-866C-49F7-836F-90D32E53ABF1}"/>
                </a:ext>
              </a:extLst>
            </p:cNvPr>
            <p:cNvSpPr txBox="1"/>
            <p:nvPr/>
          </p:nvSpPr>
          <p:spPr>
            <a:xfrm>
              <a:off x="2642878" y="810427"/>
              <a:ext cx="2308906" cy="6222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800" dirty="0">
                  <a:solidFill>
                    <a:schemeClr val="bg1"/>
                  </a:solidFill>
                  <a:latin typeface="iCiel Cadena" panose="02000503000000020004" pitchFamily="50" charset="0"/>
                </a:rPr>
                <a:t>CÁCH CHƠI</a:t>
              </a: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D8EAEFF3-BD07-4FCB-9B8F-65D3150A9FF6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 rot="1553868">
            <a:off x="3372419" y="4631889"/>
            <a:ext cx="2467586" cy="28194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1708E03-D803-4580-90D8-56C146AB482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34000" y="5251688"/>
            <a:ext cx="1533886" cy="189480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74CCB74-0DDF-476F-A51D-022647DF1A11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 rot="19814567">
            <a:off x="6545974" y="4831819"/>
            <a:ext cx="2325893" cy="243116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89332A6-42DB-43A3-89FC-8A5654C7FEBA}"/>
              </a:ext>
            </a:extLst>
          </p:cNvPr>
          <p:cNvSpPr txBox="1"/>
          <p:nvPr/>
        </p:nvSpPr>
        <p:spPr>
          <a:xfrm>
            <a:off x="1649225" y="2133600"/>
            <a:ext cx="8869608" cy="283641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>
              <a:lnSpc>
                <a:spcPct val="128000"/>
              </a:lnSpc>
            </a:pP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>
              <a:lnSpc>
                <a:spcPct val="128000"/>
              </a:lnSpc>
            </a:pP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b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ÉO - BÚA - BAO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b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9476855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5E2540B-E2B5-47BA-91F9-DE0EABB066B4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1112"/>
          <a:stretch/>
        </p:blipFill>
        <p:spPr>
          <a:xfrm>
            <a:off x="28250" y="0"/>
            <a:ext cx="12176450" cy="6858000"/>
          </a:xfrm>
          <a:prstGeom prst="rect">
            <a:avLst/>
          </a:prstGeom>
        </p:spPr>
      </p:pic>
      <p:pic>
        <p:nvPicPr>
          <p:cNvPr id="14" name="Graphic 13">
            <a:extLst>
              <a:ext uri="{FF2B5EF4-FFF2-40B4-BE49-F238E27FC236}">
                <a16:creationId xmlns:a16="http://schemas.microsoft.com/office/drawing/2014/main" id="{696D389C-1AD9-4B34-B86F-71DD2151EB5B}"/>
              </a:ext>
            </a:extLst>
          </p:cNvPr>
          <p:cNvPicPr>
            <a:picLocks noChangeAspect="1"/>
          </p:cNvPicPr>
          <p:nvPr/>
        </p:nvPicPr>
        <p:blipFill>
          <a:blip/>
          <a:stretch>
            <a:fillRect/>
          </a:stretch>
        </p:blipFill>
        <p:spPr>
          <a:xfrm>
            <a:off x="3124200" y="174539"/>
            <a:ext cx="8686800" cy="229371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30" name="Group 29">
            <a:extLst>
              <a:ext uri="{FF2B5EF4-FFF2-40B4-BE49-F238E27FC236}">
                <a16:creationId xmlns:a16="http://schemas.microsoft.com/office/drawing/2014/main" id="{8044D04C-8885-45F7-B9B9-25E731689F94}"/>
              </a:ext>
            </a:extLst>
          </p:cNvPr>
          <p:cNvGrpSpPr/>
          <p:nvPr/>
        </p:nvGrpSpPr>
        <p:grpSpPr>
          <a:xfrm>
            <a:off x="609600" y="465992"/>
            <a:ext cx="2133600" cy="1743808"/>
            <a:chOff x="381000" y="449490"/>
            <a:chExt cx="2133600" cy="1743808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E6BDF323-1074-4CE3-9DCD-1333265984A1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81000" y="449490"/>
              <a:ext cx="2133600" cy="1743808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8551F268-9200-4776-B661-1501568788E8}"/>
                </a:ext>
              </a:extLst>
            </p:cNvPr>
            <p:cNvSpPr txBox="1"/>
            <p:nvPr/>
          </p:nvSpPr>
          <p:spPr>
            <a:xfrm>
              <a:off x="851159" y="990600"/>
              <a:ext cx="1197444" cy="49244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 1</a:t>
              </a: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4BB2E70D-186F-492E-8822-5944E17F7F00}"/>
              </a:ext>
            </a:extLst>
          </p:cNvPr>
          <p:cNvSpPr txBox="1"/>
          <p:nvPr/>
        </p:nvSpPr>
        <p:spPr>
          <a:xfrm>
            <a:off x="3429000" y="304800"/>
            <a:ext cx="8229600" cy="166199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ũ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ần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/>
            <a:endParaRPr lang="en-US" sz="3600" dirty="0">
              <a:solidFill>
                <a:schemeClr val="accent4"/>
              </a:solidFill>
              <a:latin typeface="+mj-lt"/>
            </a:endParaRPr>
          </a:p>
        </p:txBody>
      </p:sp>
      <p:grpSp>
        <p:nvGrpSpPr>
          <p:cNvPr id="25" name="Keo - 9Slide.vn">
            <a:extLst>
              <a:ext uri="{FF2B5EF4-FFF2-40B4-BE49-F238E27FC236}">
                <a16:creationId xmlns:a16="http://schemas.microsoft.com/office/drawing/2014/main" id="{3F9BD939-5013-4C52-BD34-1D9001C920CE}"/>
              </a:ext>
            </a:extLst>
          </p:cNvPr>
          <p:cNvGrpSpPr/>
          <p:nvPr/>
        </p:nvGrpSpPr>
        <p:grpSpPr>
          <a:xfrm>
            <a:off x="490264" y="2136963"/>
            <a:ext cx="11244536" cy="1751545"/>
            <a:chOff x="490264" y="2136963"/>
            <a:chExt cx="11244536" cy="1751545"/>
          </a:xfrm>
        </p:grpSpPr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id="{6F7BD1A3-87C6-4150-B039-4C13E8C2DBDB}"/>
                </a:ext>
              </a:extLst>
            </p:cNvPr>
            <p:cNvSpPr/>
            <p:nvPr/>
          </p:nvSpPr>
          <p:spPr>
            <a:xfrm>
              <a:off x="1295400" y="2743200"/>
              <a:ext cx="10439400" cy="941047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5FC5E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4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endParaRPr>
            </a:p>
          </p:txBody>
        </p:sp>
        <p:pic>
          <p:nvPicPr>
            <p:cNvPr id="15" name="Graphic 14">
              <a:extLst>
                <a:ext uri="{FF2B5EF4-FFF2-40B4-BE49-F238E27FC236}">
                  <a16:creationId xmlns:a16="http://schemas.microsoft.com/office/drawing/2014/main" id="{05EF34E3-FADD-4808-A6CE-FCD329437C78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490264" y="2136963"/>
              <a:ext cx="1524175" cy="1751545"/>
            </a:xfrm>
            <a:prstGeom prst="rect">
              <a:avLst/>
            </a:prstGeom>
          </p:spPr>
        </p:pic>
      </p:grpSp>
      <p:grpSp>
        <p:nvGrpSpPr>
          <p:cNvPr id="26" name="Bua - 9Slide.vn">
            <a:extLst>
              <a:ext uri="{FF2B5EF4-FFF2-40B4-BE49-F238E27FC236}">
                <a16:creationId xmlns:a16="http://schemas.microsoft.com/office/drawing/2014/main" id="{5E9C7BEF-19CD-4FDF-B098-00E605D1DAAE}"/>
              </a:ext>
            </a:extLst>
          </p:cNvPr>
          <p:cNvGrpSpPr/>
          <p:nvPr/>
        </p:nvGrpSpPr>
        <p:grpSpPr>
          <a:xfrm>
            <a:off x="609600" y="3935022"/>
            <a:ext cx="11125200" cy="1468344"/>
            <a:chOff x="609600" y="3935022"/>
            <a:chExt cx="11125200" cy="1468344"/>
          </a:xfrm>
        </p:grpSpPr>
        <p:sp>
          <p:nvSpPr>
            <p:cNvPr id="17" name="Rectangle: Rounded Corners 16">
              <a:extLst>
                <a:ext uri="{FF2B5EF4-FFF2-40B4-BE49-F238E27FC236}">
                  <a16:creationId xmlns:a16="http://schemas.microsoft.com/office/drawing/2014/main" id="{C3F609AC-00FD-4AA8-8859-DFC33DD6D4AE}"/>
                </a:ext>
              </a:extLst>
            </p:cNvPr>
            <p:cNvSpPr/>
            <p:nvPr/>
          </p:nvSpPr>
          <p:spPr>
            <a:xfrm>
              <a:off x="1295400" y="4270402"/>
              <a:ext cx="10439400" cy="941047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5FC5E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4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endParaRPr>
            </a:p>
          </p:txBody>
        </p:sp>
        <p:pic>
          <p:nvPicPr>
            <p:cNvPr id="23" name="Graphic 22">
              <a:extLst>
                <a:ext uri="{FF2B5EF4-FFF2-40B4-BE49-F238E27FC236}">
                  <a16:creationId xmlns:a16="http://schemas.microsoft.com/office/drawing/2014/main" id="{B700D617-8037-41CA-863C-39850408BA7D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 rot="239493">
              <a:off x="609600" y="3935022"/>
              <a:ext cx="1453885" cy="1468344"/>
            </a:xfrm>
            <a:prstGeom prst="rect">
              <a:avLst/>
            </a:prstGeom>
          </p:spPr>
        </p:pic>
      </p:grpSp>
      <p:grpSp>
        <p:nvGrpSpPr>
          <p:cNvPr id="27" name="Bao - 9Slide.vn">
            <a:extLst>
              <a:ext uri="{FF2B5EF4-FFF2-40B4-BE49-F238E27FC236}">
                <a16:creationId xmlns:a16="http://schemas.microsoft.com/office/drawing/2014/main" id="{F9D7D70F-A2AC-44CB-925C-FB528ECBD59F}"/>
              </a:ext>
            </a:extLst>
          </p:cNvPr>
          <p:cNvGrpSpPr/>
          <p:nvPr/>
        </p:nvGrpSpPr>
        <p:grpSpPr>
          <a:xfrm>
            <a:off x="537589" y="5248510"/>
            <a:ext cx="11197211" cy="1646551"/>
            <a:chOff x="537589" y="5248510"/>
            <a:chExt cx="11197211" cy="1646551"/>
          </a:xfrm>
        </p:grpSpPr>
        <p:sp>
          <p:nvSpPr>
            <p:cNvPr id="19" name="Rectangle: Rounded Corners 18">
              <a:extLst>
                <a:ext uri="{FF2B5EF4-FFF2-40B4-BE49-F238E27FC236}">
                  <a16:creationId xmlns:a16="http://schemas.microsoft.com/office/drawing/2014/main" id="{9BB386F8-1E91-4358-9C7D-8FA463469EF3}"/>
                </a:ext>
              </a:extLst>
            </p:cNvPr>
            <p:cNvSpPr/>
            <p:nvPr/>
          </p:nvSpPr>
          <p:spPr>
            <a:xfrm>
              <a:off x="1295400" y="5733369"/>
              <a:ext cx="10439400" cy="941047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5FC5E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4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endParaRPr>
            </a:p>
          </p:txBody>
        </p:sp>
        <p:pic>
          <p:nvPicPr>
            <p:cNvPr id="24" name="Graphic 23">
              <a:extLst>
                <a:ext uri="{FF2B5EF4-FFF2-40B4-BE49-F238E27FC236}">
                  <a16:creationId xmlns:a16="http://schemas.microsoft.com/office/drawing/2014/main" id="{9C7AB39B-B35D-47D3-8676-D7C1F203E516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 rot="287755">
              <a:off x="537589" y="5248510"/>
              <a:ext cx="1597907" cy="1646551"/>
            </a:xfrm>
            <a:prstGeom prst="rect">
              <a:avLst/>
            </a:prstGeom>
          </p:spPr>
        </p:pic>
      </p:grpSp>
      <p:pic>
        <p:nvPicPr>
          <p:cNvPr id="29" name="59c3c5f047238">
            <a:hlinkClick r:id="" action="ppaction://media"/>
            <a:extLst>
              <a:ext uri="{FF2B5EF4-FFF2-40B4-BE49-F238E27FC236}">
                <a16:creationId xmlns:a16="http://schemas.microsoft.com/office/drawing/2014/main" id="{D439A22E-8CE5-4784-98F4-51B1999BAE9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-1710825" y="1859813"/>
            <a:ext cx="1384390" cy="1384390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18868360-A492-498F-99FA-6C30158CC00C}"/>
              </a:ext>
            </a:extLst>
          </p:cNvPr>
          <p:cNvSpPr/>
          <p:nvPr/>
        </p:nvSpPr>
        <p:spPr>
          <a:xfrm>
            <a:off x="2326181" y="7299202"/>
            <a:ext cx="7539639" cy="4206998"/>
          </a:xfrm>
          <a:prstGeom prst="roundRect">
            <a:avLst>
              <a:gd name="adj" fmla="val 12682"/>
            </a:avLst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" name="Picture 34">
            <a:hlinkClick r:id="" action="ppaction://media"/>
            <a:extLst>
              <a:ext uri="{FF2B5EF4-FFF2-40B4-BE49-F238E27FC236}">
                <a16:creationId xmlns:a16="http://schemas.microsoft.com/office/drawing/2014/main" id="{BBA87F3A-F0EA-4F3C-9195-80646DE09535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rcRect/>
          <a:stretch>
            <a:fillRect/>
          </a:stretch>
        </p:blipFill>
        <p:spPr>
          <a:xfrm>
            <a:off x="2525822" y="7451500"/>
            <a:ext cx="7140357" cy="3902403"/>
          </a:xfrm>
          <a:custGeom>
            <a:avLst/>
            <a:gdLst>
              <a:gd name="connsiteX0" fmla="*/ 375384 w 7140357"/>
              <a:gd name="connsiteY0" fmla="*/ 0 h 3902403"/>
              <a:gd name="connsiteX1" fmla="*/ 6764973 w 7140357"/>
              <a:gd name="connsiteY1" fmla="*/ 0 h 3902403"/>
              <a:gd name="connsiteX2" fmla="*/ 6777079 w 7140357"/>
              <a:gd name="connsiteY2" fmla="*/ 1221 h 3902403"/>
              <a:gd name="connsiteX3" fmla="*/ 7140357 w 7140357"/>
              <a:gd name="connsiteY3" fmla="*/ 446948 h 3902403"/>
              <a:gd name="connsiteX4" fmla="*/ 7140357 w 7140357"/>
              <a:gd name="connsiteY4" fmla="*/ 3455454 h 3902403"/>
              <a:gd name="connsiteX5" fmla="*/ 6777079 w 7140357"/>
              <a:gd name="connsiteY5" fmla="*/ 3901182 h 3902403"/>
              <a:gd name="connsiteX6" fmla="*/ 6764963 w 7140357"/>
              <a:gd name="connsiteY6" fmla="*/ 3902403 h 3902403"/>
              <a:gd name="connsiteX7" fmla="*/ 375393 w 7140357"/>
              <a:gd name="connsiteY7" fmla="*/ 3902403 h 3902403"/>
              <a:gd name="connsiteX8" fmla="*/ 363277 w 7140357"/>
              <a:gd name="connsiteY8" fmla="*/ 3901182 h 3902403"/>
              <a:gd name="connsiteX9" fmla="*/ 9242 w 7140357"/>
              <a:gd name="connsiteY9" fmla="*/ 3547147 h 3902403"/>
              <a:gd name="connsiteX10" fmla="*/ 0 w 7140357"/>
              <a:gd name="connsiteY10" fmla="*/ 3455465 h 3902403"/>
              <a:gd name="connsiteX11" fmla="*/ 0 w 7140357"/>
              <a:gd name="connsiteY11" fmla="*/ 446938 h 3902403"/>
              <a:gd name="connsiteX12" fmla="*/ 9242 w 7140357"/>
              <a:gd name="connsiteY12" fmla="*/ 355256 h 3902403"/>
              <a:gd name="connsiteX13" fmla="*/ 363277 w 7140357"/>
              <a:gd name="connsiteY13" fmla="*/ 1221 h 39024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7140357" h="3902403">
                <a:moveTo>
                  <a:pt x="375384" y="0"/>
                </a:moveTo>
                <a:lnTo>
                  <a:pt x="6764973" y="0"/>
                </a:lnTo>
                <a:lnTo>
                  <a:pt x="6777079" y="1221"/>
                </a:lnTo>
                <a:cubicBezTo>
                  <a:pt x="6984401" y="43645"/>
                  <a:pt x="7140357" y="227083"/>
                  <a:pt x="7140357" y="446948"/>
                </a:cubicBezTo>
                <a:lnTo>
                  <a:pt x="7140357" y="3455454"/>
                </a:lnTo>
                <a:cubicBezTo>
                  <a:pt x="7140357" y="3675319"/>
                  <a:pt x="6984401" y="3858757"/>
                  <a:pt x="6777079" y="3901182"/>
                </a:cubicBezTo>
                <a:lnTo>
                  <a:pt x="6764963" y="3902403"/>
                </a:lnTo>
                <a:lnTo>
                  <a:pt x="375393" y="3902403"/>
                </a:lnTo>
                <a:lnTo>
                  <a:pt x="363277" y="3901182"/>
                </a:lnTo>
                <a:cubicBezTo>
                  <a:pt x="185572" y="3864818"/>
                  <a:pt x="45606" y="3724852"/>
                  <a:pt x="9242" y="3547147"/>
                </a:cubicBezTo>
                <a:lnTo>
                  <a:pt x="0" y="3455465"/>
                </a:lnTo>
                <a:lnTo>
                  <a:pt x="0" y="446938"/>
                </a:lnTo>
                <a:lnTo>
                  <a:pt x="9242" y="355256"/>
                </a:lnTo>
                <a:cubicBezTo>
                  <a:pt x="45606" y="177550"/>
                  <a:pt x="185572" y="37584"/>
                  <a:pt x="363277" y="1221"/>
                </a:cubicBezTo>
                <a:close/>
              </a:path>
            </a:pathLst>
          </a:custGeom>
        </p:spPr>
      </p:pic>
      <p:sp>
        <p:nvSpPr>
          <p:cNvPr id="32" name="Rectangle: Rounded Corners 31">
            <a:extLst>
              <a:ext uri="{FF2B5EF4-FFF2-40B4-BE49-F238E27FC236}">
                <a16:creationId xmlns:a16="http://schemas.microsoft.com/office/drawing/2014/main" id="{0A56EB6E-A615-4151-A298-FEC429764D54}"/>
              </a:ext>
            </a:extLst>
          </p:cNvPr>
          <p:cNvSpPr/>
          <p:nvPr/>
        </p:nvSpPr>
        <p:spPr>
          <a:xfrm>
            <a:off x="-445979" y="-6944472"/>
            <a:ext cx="7140358" cy="3918448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3C048444-1D57-4ABD-9723-69BD54F5CC3E}"/>
              </a:ext>
            </a:extLst>
          </p:cNvPr>
          <p:cNvSpPr/>
          <p:nvPr/>
        </p:nvSpPr>
        <p:spPr>
          <a:xfrm>
            <a:off x="327242" y="-8296719"/>
            <a:ext cx="7140358" cy="3918448"/>
          </a:xfrm>
          <a:prstGeom prst="roundRect">
            <a:avLst>
              <a:gd name="adj" fmla="val 11611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FAE8F76-AC71-4A6A-A3C3-0FB3AAE5B2B4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135455" y="9192881"/>
            <a:ext cx="5921091" cy="1511767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0F8D9E7C-7B6B-4A69-ACEB-CD4DAA582DE4}"/>
              </a:ext>
            </a:extLst>
          </p:cNvPr>
          <p:cNvSpPr txBox="1"/>
          <p:nvPr/>
        </p:nvSpPr>
        <p:spPr>
          <a:xfrm>
            <a:off x="-2039364" y="3332202"/>
            <a:ext cx="1593385" cy="55399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>
                <a:solidFill>
                  <a:schemeClr val="tx1">
                    <a:lumMod val="50000"/>
                    <a:lumOff val="50000"/>
                  </a:schemeClr>
                </a:solidFill>
              </a:rPr>
              <a:t>Âm thanh</a:t>
            </a:r>
            <a:br>
              <a:rPr lang="en-US">
                <a:solidFill>
                  <a:schemeClr val="tx1">
                    <a:lumMod val="50000"/>
                    <a:lumOff val="50000"/>
                  </a:schemeClr>
                </a:solidFill>
              </a:rPr>
            </a:br>
            <a:r>
              <a:rPr lang="en-US">
                <a:solidFill>
                  <a:schemeClr val="tx1">
                    <a:lumMod val="50000"/>
                    <a:lumOff val="50000"/>
                  </a:schemeClr>
                </a:solidFill>
              </a:rPr>
              <a:t>kiểm tra đáp án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494277"/>
              </p:ext>
            </p:extLst>
          </p:nvPr>
        </p:nvGraphicFramePr>
        <p:xfrm>
          <a:off x="2668560" y="4217647"/>
          <a:ext cx="7170582" cy="1178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54000" imgH="304560" progId="Equation.DSMT4">
                  <p:embed/>
                </p:oleObj>
              </mc:Choice>
              <mc:Fallback>
                <p:oleObj name="Equation" r:id="rId15" imgW="18540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60" y="4217647"/>
                        <a:ext cx="7170582" cy="11785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657600" y="1524000"/>
          <a:ext cx="7848600" cy="791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022560" imgH="304560" progId="Equation.DSMT4">
                  <p:embed/>
                </p:oleObj>
              </mc:Choice>
              <mc:Fallback>
                <p:oleObj name="Equation" r:id="rId17" imgW="3022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524000"/>
                        <a:ext cx="7848600" cy="791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013224"/>
              </p:ext>
            </p:extLst>
          </p:nvPr>
        </p:nvGraphicFramePr>
        <p:xfrm>
          <a:off x="2644835" y="2680888"/>
          <a:ext cx="7519390" cy="1202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04760" imgH="304560" progId="Equation.DSMT4">
                  <p:embed/>
                </p:oleObj>
              </mc:Choice>
              <mc:Fallback>
                <p:oleObj name="Equation" r:id="rId19" imgW="1904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835" y="2680888"/>
                        <a:ext cx="7519390" cy="1202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796737"/>
              </p:ext>
            </p:extLst>
          </p:nvPr>
        </p:nvGraphicFramePr>
        <p:xfrm>
          <a:off x="2545805" y="5755063"/>
          <a:ext cx="6865550" cy="10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04760" imgH="304560" progId="Equation.DSMT4">
                  <p:embed/>
                </p:oleObj>
              </mc:Choice>
              <mc:Fallback>
                <p:oleObj name="Equation" r:id="rId21" imgW="1904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805" y="5755063"/>
                        <a:ext cx="6865550" cy="10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9015" y="-27877"/>
            <a:ext cx="3657600" cy="274320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3058" y="-107888"/>
            <a:ext cx="3657600" cy="2743200"/>
          </a:xfrm>
          <a:prstGeom prst="rect">
            <a:avLst/>
          </a:prstGeom>
        </p:spPr>
      </p:pic>
      <p:sp>
        <p:nvSpPr>
          <p:cNvPr id="5" name="Left Arrow 4"/>
          <p:cNvSpPr/>
          <p:nvPr/>
        </p:nvSpPr>
        <p:spPr>
          <a:xfrm>
            <a:off x="49000" y="6219739"/>
            <a:ext cx="776500" cy="63826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5151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path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81481E-6 L -0.00326 -0.73217 " pathEditMode="relative" rAng="0" ptsTypes="AA">
                                      <p:cBhvr>
                                        <p:cTn id="46" dur="1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9" y="-36620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42" presetClass="path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81481E-6 L -0.00326 -0.73101 " pathEditMode="relative" rAng="0" ptsTypes="AA">
                                      <p:cBhvr>
                                        <p:cTn id="48" dur="1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9" y="-365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4576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3" dur="3000" fill="hold"/>
                                        <p:tgtEl>
                                          <p:spTgt spid="3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4" presetID="42" presetClass="path" presetSubtype="0" ac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0 -4.44444E-6 L -0.00326 -0.73101 " pathEditMode="relative" rAng="0" ptsTypes="AA">
                                      <p:cBhvr>
                                        <p:cTn id="55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9" y="-365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076"/>
                            </p:stCondLst>
                            <p:childTnLst>
                              <p:par>
                                <p:cTn id="5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66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7" presetID="2" presetClass="exit" presetSubtype="2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8" dur="1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1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" presetClass="exit" presetSubtype="2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1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1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video>
              <p:cMediaNode vol="80000">
                <p:cTn id="75" display="0">
                  <p:stCondLst>
                    <p:cond delay="indefinite"/>
                  </p:stCondLst>
                </p:cTn>
                <p:tgtEl>
                  <p:spTgt spid="35"/>
                </p:tgtEl>
              </p:cMediaNode>
            </p:video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8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8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8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9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</p:childTnLst>
        </p:cTn>
      </p:par>
    </p:tnLst>
    <p:bldLst>
      <p:bldP spid="13" grpId="0"/>
      <p:bldP spid="6" grpId="0" animBg="1"/>
      <p:bldP spid="6" grpId="1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5E2540B-E2B5-47BA-91F9-DE0EABB066B4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1112"/>
          <a:stretch/>
        </p:blipFill>
        <p:spPr>
          <a:xfrm>
            <a:off x="28250" y="0"/>
            <a:ext cx="12176450" cy="6858000"/>
          </a:xfrm>
          <a:prstGeom prst="rect">
            <a:avLst/>
          </a:prstGeom>
        </p:spPr>
      </p:pic>
      <p:pic>
        <p:nvPicPr>
          <p:cNvPr id="14" name="Graphic 13">
            <a:extLst>
              <a:ext uri="{FF2B5EF4-FFF2-40B4-BE49-F238E27FC236}">
                <a16:creationId xmlns:a16="http://schemas.microsoft.com/office/drawing/2014/main" id="{696D389C-1AD9-4B34-B86F-71DD2151EB5B}"/>
              </a:ext>
            </a:extLst>
          </p:cNvPr>
          <p:cNvPicPr>
            <a:picLocks noChangeAspect="1"/>
          </p:cNvPicPr>
          <p:nvPr/>
        </p:nvPicPr>
        <p:blipFill>
          <a:blip/>
          <a:stretch>
            <a:fillRect/>
          </a:stretch>
        </p:blipFill>
        <p:spPr>
          <a:xfrm>
            <a:off x="3124200" y="174539"/>
            <a:ext cx="8686800" cy="229371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30" name="Group 29">
            <a:extLst>
              <a:ext uri="{FF2B5EF4-FFF2-40B4-BE49-F238E27FC236}">
                <a16:creationId xmlns:a16="http://schemas.microsoft.com/office/drawing/2014/main" id="{8044D04C-8885-45F7-B9B9-25E731689F94}"/>
              </a:ext>
            </a:extLst>
          </p:cNvPr>
          <p:cNvGrpSpPr/>
          <p:nvPr/>
        </p:nvGrpSpPr>
        <p:grpSpPr>
          <a:xfrm>
            <a:off x="609600" y="465992"/>
            <a:ext cx="2133600" cy="1743808"/>
            <a:chOff x="381000" y="449490"/>
            <a:chExt cx="2133600" cy="1743808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E6BDF323-1074-4CE3-9DCD-1333265984A1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81000" y="449490"/>
              <a:ext cx="2133600" cy="1743808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8551F268-9200-4776-B661-1501568788E8}"/>
                </a:ext>
              </a:extLst>
            </p:cNvPr>
            <p:cNvSpPr txBox="1"/>
            <p:nvPr/>
          </p:nvSpPr>
          <p:spPr>
            <a:xfrm>
              <a:off x="741962" y="990600"/>
              <a:ext cx="1415837" cy="677108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4400">
                  <a:solidFill>
                    <a:schemeClr val="bg1"/>
                  </a:solidFill>
                  <a:latin typeface="iCiel Cadena" panose="02000503000000020004" pitchFamily="50" charset="0"/>
                </a:rPr>
                <a:t>CÂU 2</a:t>
              </a: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4BB2E70D-186F-492E-8822-5944E17F7F00}"/>
              </a:ext>
            </a:extLst>
          </p:cNvPr>
          <p:cNvSpPr txBox="1"/>
          <p:nvPr/>
        </p:nvSpPr>
        <p:spPr>
          <a:xfrm>
            <a:off x="3048000" y="381000"/>
            <a:ext cx="8739810" cy="123110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ũ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ần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25" name="Keo - 9Slide.vn">
            <a:extLst>
              <a:ext uri="{FF2B5EF4-FFF2-40B4-BE49-F238E27FC236}">
                <a16:creationId xmlns:a16="http://schemas.microsoft.com/office/drawing/2014/main" id="{3F9BD939-5013-4C52-BD34-1D9001C920CE}"/>
              </a:ext>
            </a:extLst>
          </p:cNvPr>
          <p:cNvGrpSpPr/>
          <p:nvPr/>
        </p:nvGrpSpPr>
        <p:grpSpPr>
          <a:xfrm>
            <a:off x="490264" y="2136963"/>
            <a:ext cx="11244536" cy="1751545"/>
            <a:chOff x="490264" y="2136963"/>
            <a:chExt cx="11244536" cy="1751545"/>
          </a:xfrm>
        </p:grpSpPr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id="{6F7BD1A3-87C6-4150-B039-4C13E8C2DBDB}"/>
                </a:ext>
              </a:extLst>
            </p:cNvPr>
            <p:cNvSpPr/>
            <p:nvPr/>
          </p:nvSpPr>
          <p:spPr>
            <a:xfrm>
              <a:off x="1295400" y="2743200"/>
              <a:ext cx="10439400" cy="941047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5FC5E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4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endParaRPr>
            </a:p>
          </p:txBody>
        </p:sp>
        <p:pic>
          <p:nvPicPr>
            <p:cNvPr id="15" name="Graphic 14">
              <a:extLst>
                <a:ext uri="{FF2B5EF4-FFF2-40B4-BE49-F238E27FC236}">
                  <a16:creationId xmlns:a16="http://schemas.microsoft.com/office/drawing/2014/main" id="{05EF34E3-FADD-4808-A6CE-FCD329437C78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490264" y="2136963"/>
              <a:ext cx="1524175" cy="1751545"/>
            </a:xfrm>
            <a:prstGeom prst="rect">
              <a:avLst/>
            </a:prstGeom>
          </p:spPr>
        </p:pic>
      </p:grpSp>
      <p:grpSp>
        <p:nvGrpSpPr>
          <p:cNvPr id="26" name="Bua - 9Slide.vn">
            <a:extLst>
              <a:ext uri="{FF2B5EF4-FFF2-40B4-BE49-F238E27FC236}">
                <a16:creationId xmlns:a16="http://schemas.microsoft.com/office/drawing/2014/main" id="{5E9C7BEF-19CD-4FDF-B098-00E605D1DAAE}"/>
              </a:ext>
            </a:extLst>
          </p:cNvPr>
          <p:cNvGrpSpPr/>
          <p:nvPr/>
        </p:nvGrpSpPr>
        <p:grpSpPr>
          <a:xfrm>
            <a:off x="609600" y="3935022"/>
            <a:ext cx="11125200" cy="1468344"/>
            <a:chOff x="609600" y="3935022"/>
            <a:chExt cx="11125200" cy="1468344"/>
          </a:xfrm>
        </p:grpSpPr>
        <p:sp>
          <p:nvSpPr>
            <p:cNvPr id="17" name="Rectangle: Rounded Corners 16">
              <a:extLst>
                <a:ext uri="{FF2B5EF4-FFF2-40B4-BE49-F238E27FC236}">
                  <a16:creationId xmlns:a16="http://schemas.microsoft.com/office/drawing/2014/main" id="{C3F609AC-00FD-4AA8-8859-DFC33DD6D4AE}"/>
                </a:ext>
              </a:extLst>
            </p:cNvPr>
            <p:cNvSpPr/>
            <p:nvPr/>
          </p:nvSpPr>
          <p:spPr>
            <a:xfrm>
              <a:off x="1295400" y="4270402"/>
              <a:ext cx="10439400" cy="941047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5FC5E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4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endParaRPr>
            </a:p>
          </p:txBody>
        </p:sp>
        <p:pic>
          <p:nvPicPr>
            <p:cNvPr id="23" name="Graphic 22">
              <a:extLst>
                <a:ext uri="{FF2B5EF4-FFF2-40B4-BE49-F238E27FC236}">
                  <a16:creationId xmlns:a16="http://schemas.microsoft.com/office/drawing/2014/main" id="{B700D617-8037-41CA-863C-39850408BA7D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 rot="239493">
              <a:off x="609600" y="3935022"/>
              <a:ext cx="1453885" cy="1468344"/>
            </a:xfrm>
            <a:prstGeom prst="rect">
              <a:avLst/>
            </a:prstGeom>
          </p:spPr>
        </p:pic>
      </p:grpSp>
      <p:grpSp>
        <p:nvGrpSpPr>
          <p:cNvPr id="27" name="Bao - 9Slide.vn">
            <a:extLst>
              <a:ext uri="{FF2B5EF4-FFF2-40B4-BE49-F238E27FC236}">
                <a16:creationId xmlns:a16="http://schemas.microsoft.com/office/drawing/2014/main" id="{F9D7D70F-A2AC-44CB-925C-FB528ECBD59F}"/>
              </a:ext>
            </a:extLst>
          </p:cNvPr>
          <p:cNvGrpSpPr/>
          <p:nvPr/>
        </p:nvGrpSpPr>
        <p:grpSpPr>
          <a:xfrm>
            <a:off x="537589" y="5248510"/>
            <a:ext cx="11197211" cy="1646551"/>
            <a:chOff x="537589" y="5248510"/>
            <a:chExt cx="11197211" cy="1646551"/>
          </a:xfrm>
        </p:grpSpPr>
        <p:sp>
          <p:nvSpPr>
            <p:cNvPr id="19" name="Rectangle: Rounded Corners 18">
              <a:extLst>
                <a:ext uri="{FF2B5EF4-FFF2-40B4-BE49-F238E27FC236}">
                  <a16:creationId xmlns:a16="http://schemas.microsoft.com/office/drawing/2014/main" id="{9BB386F8-1E91-4358-9C7D-8FA463469EF3}"/>
                </a:ext>
              </a:extLst>
            </p:cNvPr>
            <p:cNvSpPr/>
            <p:nvPr/>
          </p:nvSpPr>
          <p:spPr>
            <a:xfrm>
              <a:off x="1295400" y="5733369"/>
              <a:ext cx="10439400" cy="941047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5FC5E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4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endParaRPr>
            </a:p>
          </p:txBody>
        </p:sp>
        <p:pic>
          <p:nvPicPr>
            <p:cNvPr id="24" name="Graphic 23">
              <a:extLst>
                <a:ext uri="{FF2B5EF4-FFF2-40B4-BE49-F238E27FC236}">
                  <a16:creationId xmlns:a16="http://schemas.microsoft.com/office/drawing/2014/main" id="{9C7AB39B-B35D-47D3-8676-D7C1F203E516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 rot="287755">
              <a:off x="537589" y="5248510"/>
              <a:ext cx="1597907" cy="1646551"/>
            </a:xfrm>
            <a:prstGeom prst="rect">
              <a:avLst/>
            </a:prstGeom>
          </p:spPr>
        </p:pic>
      </p:grpSp>
      <p:pic>
        <p:nvPicPr>
          <p:cNvPr id="29" name="59c3c5f047238">
            <a:hlinkClick r:id="" action="ppaction://media"/>
            <a:extLst>
              <a:ext uri="{FF2B5EF4-FFF2-40B4-BE49-F238E27FC236}">
                <a16:creationId xmlns:a16="http://schemas.microsoft.com/office/drawing/2014/main" id="{D439A22E-8CE5-4784-98F4-51B1999BAE9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-1710825" y="1859813"/>
            <a:ext cx="1384390" cy="1384390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18868360-A492-498F-99FA-6C30158CC00C}"/>
              </a:ext>
            </a:extLst>
          </p:cNvPr>
          <p:cNvSpPr/>
          <p:nvPr/>
        </p:nvSpPr>
        <p:spPr>
          <a:xfrm>
            <a:off x="2326181" y="7299202"/>
            <a:ext cx="7539639" cy="4206998"/>
          </a:xfrm>
          <a:prstGeom prst="roundRect">
            <a:avLst>
              <a:gd name="adj" fmla="val 12682"/>
            </a:avLst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8" name="Picture 27">
            <a:hlinkClick r:id="" action="ppaction://media"/>
            <a:extLst>
              <a:ext uri="{FF2B5EF4-FFF2-40B4-BE49-F238E27FC236}">
                <a16:creationId xmlns:a16="http://schemas.microsoft.com/office/drawing/2014/main" id="{769C2967-327D-4BCC-9E9A-DE3AC025031A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4">
                  <p14:trim st="161"/>
                </p14:media>
              </p:ext>
            </p:extLst>
          </p:nvPr>
        </p:nvPicPr>
        <p:blipFill>
          <a:blip r:embed="rId13"/>
          <a:srcRect l="205" r="205"/>
          <a:stretch>
            <a:fillRect/>
          </a:stretch>
        </p:blipFill>
        <p:spPr>
          <a:xfrm>
            <a:off x="2525821" y="7443477"/>
            <a:ext cx="7140358" cy="3918448"/>
          </a:xfrm>
          <a:custGeom>
            <a:avLst/>
            <a:gdLst>
              <a:gd name="connsiteX0" fmla="*/ 454971 w 7140358"/>
              <a:gd name="connsiteY0" fmla="*/ 0 h 3918448"/>
              <a:gd name="connsiteX1" fmla="*/ 6685387 w 7140358"/>
              <a:gd name="connsiteY1" fmla="*/ 0 h 3918448"/>
              <a:gd name="connsiteX2" fmla="*/ 7140358 w 7140358"/>
              <a:gd name="connsiteY2" fmla="*/ 454971 h 3918448"/>
              <a:gd name="connsiteX3" fmla="*/ 7140358 w 7140358"/>
              <a:gd name="connsiteY3" fmla="*/ 3463477 h 3918448"/>
              <a:gd name="connsiteX4" fmla="*/ 6685387 w 7140358"/>
              <a:gd name="connsiteY4" fmla="*/ 3918448 h 3918448"/>
              <a:gd name="connsiteX5" fmla="*/ 454971 w 7140358"/>
              <a:gd name="connsiteY5" fmla="*/ 3918448 h 3918448"/>
              <a:gd name="connsiteX6" fmla="*/ 0 w 7140358"/>
              <a:gd name="connsiteY6" fmla="*/ 3463477 h 3918448"/>
              <a:gd name="connsiteX7" fmla="*/ 0 w 7140358"/>
              <a:gd name="connsiteY7" fmla="*/ 454971 h 3918448"/>
              <a:gd name="connsiteX8" fmla="*/ 454971 w 7140358"/>
              <a:gd name="connsiteY8" fmla="*/ 0 h 39184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140358" h="3918448">
                <a:moveTo>
                  <a:pt x="454971" y="0"/>
                </a:moveTo>
                <a:lnTo>
                  <a:pt x="6685387" y="0"/>
                </a:lnTo>
                <a:cubicBezTo>
                  <a:pt x="6936661" y="0"/>
                  <a:pt x="7140358" y="203697"/>
                  <a:pt x="7140358" y="454971"/>
                </a:cubicBezTo>
                <a:lnTo>
                  <a:pt x="7140358" y="3463477"/>
                </a:lnTo>
                <a:cubicBezTo>
                  <a:pt x="7140358" y="3714751"/>
                  <a:pt x="6936661" y="3918448"/>
                  <a:pt x="6685387" y="3918448"/>
                </a:cubicBezTo>
                <a:lnTo>
                  <a:pt x="454971" y="3918448"/>
                </a:lnTo>
                <a:cubicBezTo>
                  <a:pt x="203697" y="3918448"/>
                  <a:pt x="0" y="3714751"/>
                  <a:pt x="0" y="3463477"/>
                </a:cubicBezTo>
                <a:lnTo>
                  <a:pt x="0" y="454971"/>
                </a:lnTo>
                <a:cubicBezTo>
                  <a:pt x="0" y="203697"/>
                  <a:pt x="203697" y="0"/>
                  <a:pt x="454971" y="0"/>
                </a:cubicBezTo>
                <a:close/>
              </a:path>
            </a:pathLst>
          </a:cu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FAE8F76-AC71-4A6A-A3C3-0FB3AAE5B2B4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12209" y="9192881"/>
            <a:ext cx="5767582" cy="1511767"/>
          </a:xfrm>
          <a:prstGeom prst="rect">
            <a:avLst/>
          </a:prstGeom>
        </p:spPr>
      </p:pic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667875"/>
              </p:ext>
            </p:extLst>
          </p:nvPr>
        </p:nvGraphicFramePr>
        <p:xfrm>
          <a:off x="3808413" y="1524000"/>
          <a:ext cx="769937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16120" imgH="304560" progId="Equation.DSMT4">
                  <p:embed/>
                </p:oleObj>
              </mc:Choice>
              <mc:Fallback>
                <p:oleObj name="Equation" r:id="rId15" imgW="26161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1524000"/>
                        <a:ext cx="769937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446496"/>
              </p:ext>
            </p:extLst>
          </p:nvPr>
        </p:nvGraphicFramePr>
        <p:xfrm>
          <a:off x="2819575" y="2831600"/>
          <a:ext cx="7821612" cy="93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552400" imgH="304560" progId="Equation.DSMT4">
                  <p:embed/>
                </p:oleObj>
              </mc:Choice>
              <mc:Fallback>
                <p:oleObj name="Equation" r:id="rId17" imgW="25524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575" y="2831600"/>
                        <a:ext cx="7821612" cy="93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998978"/>
              </p:ext>
            </p:extLst>
          </p:nvPr>
        </p:nvGraphicFramePr>
        <p:xfrm>
          <a:off x="2743200" y="4343426"/>
          <a:ext cx="78486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66880" imgH="304560" progId="Equation.DSMT4">
                  <p:embed/>
                </p:oleObj>
              </mc:Choice>
              <mc:Fallback>
                <p:oleObj name="Equation" r:id="rId19" imgW="26668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343426"/>
                        <a:ext cx="784860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510964"/>
              </p:ext>
            </p:extLst>
          </p:nvPr>
        </p:nvGraphicFramePr>
        <p:xfrm>
          <a:off x="2666206" y="5788889"/>
          <a:ext cx="7697788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616120" imgH="304560" progId="Equation.DSMT4">
                  <p:embed/>
                </p:oleObj>
              </mc:Choice>
              <mc:Fallback>
                <p:oleObj name="Equation" r:id="rId21" imgW="26161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6206" y="5788889"/>
                        <a:ext cx="7697788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32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8200" y="-28915"/>
            <a:ext cx="3657600" cy="2743200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8200" y="28889"/>
            <a:ext cx="36576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5819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audio>
                  <p:cMediaNode vol="80000">
                    <p:cTn id="2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9"/>
                    </p:tgtEl>
                  </p:cMediaNode>
                </p:audio>
                <p:seq concurrent="1" nextAc="seek">
                  <p:cTn id="3" restart="whenNotActive" fill="hold" evtFilter="cancelBubble" nodeType="interactiveSeq">
                    <p:stCondLst>
                      <p:cond evt="onClick" delay="0">
                        <p:tgtEl>
                          <p:spTgt spid="25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4" fill="hold">
                          <p:stCondLst>
                            <p:cond delay="0"/>
                          </p:stCondLst>
                          <p:childTnLst>
                            <p:par>
                              <p:cTn id="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" presetID="42" presetClass="path" presetSubtype="0" accel="50000" fill="hold" nodeType="clickEffect" p14:presetBounceEnd="71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4.81481E-6 L -0.00326 -0.73217 " pathEditMode="relative" rAng="0" ptsTypes="AA" p14:bounceEnd="71000">
                                          <p:cBhvr>
                                            <p:cTn id="7" dur="1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69" y="-3662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8" presetID="42" presetClass="path" presetSubtype="0" accel="50000" fill="hold" grpId="0" nodeType="withEffect" p14:presetBounceEnd="71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4.81481E-6 L -0.00326 -0.73101 " pathEditMode="relative" rAng="0" ptsTypes="AA" p14:bounceEnd="71000">
                                          <p:cBhvr>
                                            <p:cTn id="9" dur="1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69" y="-3655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1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12" dur="4576" fill="hold"/>
                                            <p:tgtEl>
                                              <p:spTgt spid="29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13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14" dur="2839" fill="hold"/>
                                            <p:tgtEl>
                                              <p:spTgt spid="28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15" presetID="42" presetClass="path" presetSubtype="0" accel="50000" fill="hold" nodeType="withEffect" p14:presetBounceEnd="71000">
                                      <p:stCondLst>
                                        <p:cond delay="2500"/>
                                      </p:stCondLst>
                                      <p:childTnLst>
                                        <p:animMotion origin="layout" path="M 0 -4.44444E-6 L -0.00326 -0.73101 " pathEditMode="relative" rAng="0" ptsTypes="AA" p14:bounceEnd="71000">
                                          <p:cBhvr>
                                            <p:cTn id="16" dur="1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69" y="-3655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" fill="hold">
                                <p:stCondLst>
                                  <p:cond delay="6076"/>
                                </p:stCondLst>
                                <p:childTnLst>
                                  <p:par>
                                    <p:cTn id="18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9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1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2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5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  <p:cmd type="call" cmd="stop">
                                          <p:cBhvr>
                                            <p:cTn id="27" dur="1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8" fill="hold">
                                <p:stCondLst>
                                  <p:cond delay="6576"/>
                                </p:stCondLst>
                                <p:childTnLst>
                                  <p:par>
                                    <p:cTn id="29" presetID="2" presetClass="exit" presetSubtype="2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30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1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3" presetID="2" presetClass="exit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34" dur="500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5" dur="500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5"/>
                      </p:tgtEl>
                    </p:cond>
                  </p:nextCondLst>
                </p:seq>
                <p:video>
                  <p:cMediaNode vol="80000">
                    <p:cTn id="37" display="0">
                      <p:stCondLst>
                        <p:cond delay="indefinite"/>
                      </p:stCondLst>
                    </p:cTn>
                    <p:tgtEl>
                      <p:spTgt spid="28"/>
                    </p:tgtEl>
                  </p:cMediaNode>
                </p:video>
                <p:seq concurrent="1" nextAc="seek">
                  <p:cTn id="38" restart="whenNotActive" fill="hold" evtFilter="cancelBubble" nodeType="interactiveSeq">
                    <p:stCondLst>
                      <p:cond evt="onClick" delay="0">
                        <p:tgtEl>
                          <p:spTgt spid="26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39" fill="hold">
                          <p:stCondLst>
                            <p:cond delay="0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2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43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8" presetClass="exit" presetSubtype="3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amond(out)">
                                          <p:cBhvr>
                                            <p:cTn id="47" dur="20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1999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6"/>
                      </p:tgtEl>
                    </p:cond>
                  </p:nextCondLst>
                </p:seq>
                <p:seq concurrent="1" nextAc="seek">
                  <p:cTn id="49" restart="whenNotActive" fill="hold" evtFilter="cancelBubble" nodeType="interactiveSeq">
                    <p:stCondLst>
                      <p:cond evt="onClick" delay="0">
                        <p:tgtEl>
                          <p:spTgt spid="27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0" fill="hold">
                          <p:stCondLst>
                            <p:cond delay="0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2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54" dur="5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2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5" fill="hold">
                          <p:stCondLst>
                            <p:cond delay="indefinite"/>
                          </p:stCondLst>
                          <p:childTnLst>
                            <p:par>
                              <p:cTn id="5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7" presetID="8" presetClass="exit" presetSubtype="3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amond(out)">
                                          <p:cBhvr>
                                            <p:cTn id="58" dur="20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9" dur="1" fill="hold">
                                              <p:stCondLst>
                                                <p:cond delay="1999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7"/>
                      </p:tgtEl>
                    </p:cond>
                  </p:nextCondLst>
                </p:seq>
              </p:childTnLst>
            </p:cTn>
          </p:par>
        </p:tnLst>
        <p:bldLst>
          <p:bldP spid="6" grpId="0" animBg="1"/>
          <p:bldP spid="6" grpId="1" animBg="1"/>
        </p:bldLst>
      </p:timing>
    </mc:Choice>
    <mc:Fallback xmlns="">
      <p:timing>
        <p:tnLst>
          <p:par>
            <p:cTn id="1" dur="indefinite" restart="never" nodeType="tmRoot">
              <p:childTnLst>
                <p:audio>
                  <p:cMediaNode vol="80000">
                    <p:cTn id="2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9"/>
                    </p:tgtEl>
                  </p:cMediaNode>
                </p:audio>
                <p:seq concurrent="1" nextAc="seek">
                  <p:cTn id="3" restart="whenNotActive" fill="hold" evtFilter="cancelBubble" nodeType="interactiveSeq">
                    <p:stCondLst>
                      <p:cond evt="onClick" delay="0">
                        <p:tgtEl>
                          <p:spTgt spid="25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4" fill="hold">
                          <p:stCondLst>
                            <p:cond delay="0"/>
                          </p:stCondLst>
                          <p:childTnLst>
                            <p:par>
                              <p:cTn id="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" presetID="42" presetClass="path" presetSubtype="0" ac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4.81481E-6 L -0.00326 -0.73217 " pathEditMode="relative" rAng="0" ptsTypes="AA">
                                          <p:cBhvr>
                                            <p:cTn id="7" dur="1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69" y="-3662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8" presetID="42" presetClass="path" presetSubtype="0" accel="5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4.81481E-6 L -0.00326 -0.73101 " pathEditMode="relative" rAng="0" ptsTypes="AA">
                                          <p:cBhvr>
                                            <p:cTn id="9" dur="1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69" y="-3655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1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12" dur="4576" fill="hold"/>
                                            <p:tgtEl>
                                              <p:spTgt spid="29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13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14" dur="2839" fill="hold"/>
                                            <p:tgtEl>
                                              <p:spTgt spid="28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15" presetID="42" presetClass="path" presetSubtype="0" accel="50000" fill="hold" nodeType="withEffect">
                                      <p:stCondLst>
                                        <p:cond delay="2500"/>
                                      </p:stCondLst>
                                      <p:childTnLst>
                                        <p:animMotion origin="layout" path="M 0 -4.44444E-6 L -0.00326 -0.73101 " pathEditMode="relative" rAng="0" ptsTypes="AA">
                                          <p:cBhvr>
                                            <p:cTn id="16" dur="1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69" y="-3655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" fill="hold">
                                <p:stCondLst>
                                  <p:cond delay="6076"/>
                                </p:stCondLst>
                                <p:childTnLst>
                                  <p:par>
                                    <p:cTn id="18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9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1" presetID="10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2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25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  <p:cmd type="call" cmd="stop">
                                          <p:cBhvr>
                                            <p:cTn id="27" dur="1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8" fill="hold">
                                <p:stCondLst>
                                  <p:cond delay="6576"/>
                                </p:stCondLst>
                                <p:childTnLst>
                                  <p:par>
                                    <p:cTn id="29" presetID="2" presetClass="exit" presetSubtype="2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30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1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3" presetID="2" presetClass="exit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34" dur="500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5" dur="500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5"/>
                      </p:tgtEl>
                    </p:cond>
                  </p:nextCondLst>
                </p:seq>
                <p:video>
                  <p:cMediaNode vol="80000">
                    <p:cTn id="37" display="0">
                      <p:stCondLst>
                        <p:cond delay="indefinite"/>
                      </p:stCondLst>
                    </p:cTn>
                    <p:tgtEl>
                      <p:spTgt spid="28"/>
                    </p:tgtEl>
                  </p:cMediaNode>
                </p:video>
                <p:seq concurrent="1" nextAc="seek">
                  <p:cTn id="38" restart="whenNotActive" fill="hold" evtFilter="cancelBubble" nodeType="interactiveSeq">
                    <p:stCondLst>
                      <p:cond evt="onClick" delay="0">
                        <p:tgtEl>
                          <p:spTgt spid="26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39" fill="hold">
                          <p:stCondLst>
                            <p:cond delay="0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2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43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7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8" presetClass="exit" presetSubtype="3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amond(out)">
                                          <p:cBhvr>
                                            <p:cTn id="47" dur="20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1999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6"/>
                      </p:tgtEl>
                    </p:cond>
                  </p:nextCondLst>
                </p:seq>
                <p:seq concurrent="1" nextAc="seek">
                  <p:cTn id="49" restart="whenNotActive" fill="hold" evtFilter="cancelBubble" nodeType="interactiveSeq">
                    <p:stCondLst>
                      <p:cond evt="onClick" delay="0">
                        <p:tgtEl>
                          <p:spTgt spid="27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0" fill="hold">
                          <p:stCondLst>
                            <p:cond delay="0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2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54" dur="5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2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7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5" fill="hold">
                          <p:stCondLst>
                            <p:cond delay="indefinite"/>
                          </p:stCondLst>
                          <p:childTnLst>
                            <p:par>
                              <p:cTn id="5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7" presetID="8" presetClass="exit" presetSubtype="3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amond(out)">
                                          <p:cBhvr>
                                            <p:cTn id="58" dur="20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9" dur="1" fill="hold">
                                              <p:stCondLst>
                                                <p:cond delay="1999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7"/>
                      </p:tgtEl>
                    </p:cond>
                  </p:nextCondLst>
                </p:seq>
              </p:childTnLst>
            </p:cTn>
          </p:par>
        </p:tnLst>
        <p:bldLst>
          <p:bldP spid="6" grpId="0" animBg="1"/>
          <p:bldP spid="6" grpId="1" animBg="1"/>
        </p:bldLst>
      </p:timing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5E2540B-E2B5-47BA-91F9-DE0EABB066B4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1112"/>
          <a:stretch/>
        </p:blipFill>
        <p:spPr>
          <a:xfrm>
            <a:off x="28250" y="0"/>
            <a:ext cx="12176450" cy="6858000"/>
          </a:xfrm>
          <a:prstGeom prst="rect">
            <a:avLst/>
          </a:prstGeom>
        </p:spPr>
      </p:pic>
      <p:pic>
        <p:nvPicPr>
          <p:cNvPr id="14" name="Graphic 13">
            <a:extLst>
              <a:ext uri="{FF2B5EF4-FFF2-40B4-BE49-F238E27FC236}">
                <a16:creationId xmlns:a16="http://schemas.microsoft.com/office/drawing/2014/main" id="{696D389C-1AD9-4B34-B86F-71DD2151EB5B}"/>
              </a:ext>
            </a:extLst>
          </p:cNvPr>
          <p:cNvPicPr>
            <a:picLocks noChangeAspect="1"/>
          </p:cNvPicPr>
          <p:nvPr/>
        </p:nvPicPr>
        <p:blipFill>
          <a:blip/>
          <a:stretch>
            <a:fillRect/>
          </a:stretch>
        </p:blipFill>
        <p:spPr>
          <a:xfrm>
            <a:off x="3124200" y="0"/>
            <a:ext cx="8686800" cy="274319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30" name="Group 29">
            <a:extLst>
              <a:ext uri="{FF2B5EF4-FFF2-40B4-BE49-F238E27FC236}">
                <a16:creationId xmlns:a16="http://schemas.microsoft.com/office/drawing/2014/main" id="{8044D04C-8885-45F7-B9B9-25E731689F94}"/>
              </a:ext>
            </a:extLst>
          </p:cNvPr>
          <p:cNvGrpSpPr/>
          <p:nvPr/>
        </p:nvGrpSpPr>
        <p:grpSpPr>
          <a:xfrm>
            <a:off x="609600" y="465992"/>
            <a:ext cx="2133600" cy="1743808"/>
            <a:chOff x="381000" y="449490"/>
            <a:chExt cx="2133600" cy="1743808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E6BDF323-1074-4CE3-9DCD-1333265984A1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81000" y="449490"/>
              <a:ext cx="2133600" cy="1743808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8551F268-9200-4776-B661-1501568788E8}"/>
                </a:ext>
              </a:extLst>
            </p:cNvPr>
            <p:cNvSpPr txBox="1"/>
            <p:nvPr/>
          </p:nvSpPr>
          <p:spPr>
            <a:xfrm>
              <a:off x="851159" y="990600"/>
              <a:ext cx="1197444" cy="49244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 3</a:t>
              </a: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4BB2E70D-186F-492E-8822-5944E17F7F00}"/>
              </a:ext>
            </a:extLst>
          </p:cNvPr>
          <p:cNvSpPr txBox="1"/>
          <p:nvPr/>
        </p:nvSpPr>
        <p:spPr>
          <a:xfrm>
            <a:off x="4063513" y="152400"/>
            <a:ext cx="6452087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pSp>
        <p:nvGrpSpPr>
          <p:cNvPr id="25" name="Keo - 9Slide.vn">
            <a:extLst>
              <a:ext uri="{FF2B5EF4-FFF2-40B4-BE49-F238E27FC236}">
                <a16:creationId xmlns:a16="http://schemas.microsoft.com/office/drawing/2014/main" id="{3F9BD939-5013-4C52-BD34-1D9001C920CE}"/>
              </a:ext>
            </a:extLst>
          </p:cNvPr>
          <p:cNvGrpSpPr/>
          <p:nvPr/>
        </p:nvGrpSpPr>
        <p:grpSpPr>
          <a:xfrm>
            <a:off x="490264" y="2258350"/>
            <a:ext cx="11244536" cy="1751545"/>
            <a:chOff x="490264" y="2136963"/>
            <a:chExt cx="11244536" cy="1751545"/>
          </a:xfrm>
        </p:grpSpPr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id="{6F7BD1A3-87C6-4150-B039-4C13E8C2DBDB}"/>
                </a:ext>
              </a:extLst>
            </p:cNvPr>
            <p:cNvSpPr/>
            <p:nvPr/>
          </p:nvSpPr>
          <p:spPr>
            <a:xfrm>
              <a:off x="1295400" y="2743200"/>
              <a:ext cx="10439400" cy="941047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5FC5E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b="1" dirty="0" err="1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hỉ</a:t>
              </a:r>
              <a:r>
                <a:rPr lang="en-US" sz="48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b="1" dirty="0" err="1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48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a, e, f</a:t>
              </a:r>
            </a:p>
          </p:txBody>
        </p:sp>
        <p:pic>
          <p:nvPicPr>
            <p:cNvPr id="15" name="Graphic 14">
              <a:extLst>
                <a:ext uri="{FF2B5EF4-FFF2-40B4-BE49-F238E27FC236}">
                  <a16:creationId xmlns:a16="http://schemas.microsoft.com/office/drawing/2014/main" id="{05EF34E3-FADD-4808-A6CE-FCD329437C78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490264" y="2136963"/>
              <a:ext cx="1524175" cy="1751545"/>
            </a:xfrm>
            <a:prstGeom prst="rect">
              <a:avLst/>
            </a:prstGeom>
          </p:spPr>
        </p:pic>
      </p:grpSp>
      <p:grpSp>
        <p:nvGrpSpPr>
          <p:cNvPr id="26" name="Bua - 9Slide.vn">
            <a:extLst>
              <a:ext uri="{FF2B5EF4-FFF2-40B4-BE49-F238E27FC236}">
                <a16:creationId xmlns:a16="http://schemas.microsoft.com/office/drawing/2014/main" id="{5E9C7BEF-19CD-4FDF-B098-00E605D1DAAE}"/>
              </a:ext>
            </a:extLst>
          </p:cNvPr>
          <p:cNvGrpSpPr/>
          <p:nvPr/>
        </p:nvGrpSpPr>
        <p:grpSpPr>
          <a:xfrm>
            <a:off x="609600" y="4056409"/>
            <a:ext cx="11125200" cy="1468344"/>
            <a:chOff x="609600" y="3935022"/>
            <a:chExt cx="11125200" cy="1468344"/>
          </a:xfrm>
        </p:grpSpPr>
        <p:sp>
          <p:nvSpPr>
            <p:cNvPr id="17" name="Rectangle: Rounded Corners 16">
              <a:extLst>
                <a:ext uri="{FF2B5EF4-FFF2-40B4-BE49-F238E27FC236}">
                  <a16:creationId xmlns:a16="http://schemas.microsoft.com/office/drawing/2014/main" id="{C3F609AC-00FD-4AA8-8859-DFC33DD6D4AE}"/>
                </a:ext>
              </a:extLst>
            </p:cNvPr>
            <p:cNvSpPr/>
            <p:nvPr/>
          </p:nvSpPr>
          <p:spPr>
            <a:xfrm>
              <a:off x="1295400" y="4270402"/>
              <a:ext cx="10439400" cy="941047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5FC5E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b, c</a:t>
              </a:r>
            </a:p>
          </p:txBody>
        </p:sp>
        <p:pic>
          <p:nvPicPr>
            <p:cNvPr id="23" name="Graphic 22">
              <a:extLst>
                <a:ext uri="{FF2B5EF4-FFF2-40B4-BE49-F238E27FC236}">
                  <a16:creationId xmlns:a16="http://schemas.microsoft.com/office/drawing/2014/main" id="{B700D617-8037-41CA-863C-39850408BA7D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 rot="239493">
              <a:off x="609600" y="3935022"/>
              <a:ext cx="1453885" cy="1468344"/>
            </a:xfrm>
            <a:prstGeom prst="rect">
              <a:avLst/>
            </a:prstGeom>
          </p:spPr>
        </p:pic>
      </p:grpSp>
      <p:grpSp>
        <p:nvGrpSpPr>
          <p:cNvPr id="27" name="Bao - 9Slide.vn">
            <a:extLst>
              <a:ext uri="{FF2B5EF4-FFF2-40B4-BE49-F238E27FC236}">
                <a16:creationId xmlns:a16="http://schemas.microsoft.com/office/drawing/2014/main" id="{F9D7D70F-A2AC-44CB-925C-FB528ECBD59F}"/>
              </a:ext>
            </a:extLst>
          </p:cNvPr>
          <p:cNvGrpSpPr/>
          <p:nvPr/>
        </p:nvGrpSpPr>
        <p:grpSpPr>
          <a:xfrm>
            <a:off x="537589" y="5214257"/>
            <a:ext cx="11197211" cy="1646551"/>
            <a:chOff x="537589" y="5248510"/>
            <a:chExt cx="11197211" cy="1646551"/>
          </a:xfrm>
        </p:grpSpPr>
        <p:sp>
          <p:nvSpPr>
            <p:cNvPr id="19" name="Rectangle: Rounded Corners 18">
              <a:extLst>
                <a:ext uri="{FF2B5EF4-FFF2-40B4-BE49-F238E27FC236}">
                  <a16:creationId xmlns:a16="http://schemas.microsoft.com/office/drawing/2014/main" id="{9BB386F8-1E91-4358-9C7D-8FA463469EF3}"/>
                </a:ext>
              </a:extLst>
            </p:cNvPr>
            <p:cNvSpPr/>
            <p:nvPr/>
          </p:nvSpPr>
          <p:spPr>
            <a:xfrm>
              <a:off x="1295400" y="5733369"/>
              <a:ext cx="10439400" cy="941047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5FC5E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a, d, e, f, g</a:t>
              </a:r>
            </a:p>
          </p:txBody>
        </p:sp>
        <p:pic>
          <p:nvPicPr>
            <p:cNvPr id="24" name="Graphic 23">
              <a:extLst>
                <a:ext uri="{FF2B5EF4-FFF2-40B4-BE49-F238E27FC236}">
                  <a16:creationId xmlns:a16="http://schemas.microsoft.com/office/drawing/2014/main" id="{9C7AB39B-B35D-47D3-8676-D7C1F203E516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 rot="287755">
              <a:off x="537589" y="5248510"/>
              <a:ext cx="1597907" cy="1646551"/>
            </a:xfrm>
            <a:prstGeom prst="rect">
              <a:avLst/>
            </a:prstGeom>
          </p:spPr>
        </p:pic>
      </p:grpSp>
      <p:pic>
        <p:nvPicPr>
          <p:cNvPr id="29" name="59c3c5f047238">
            <a:hlinkClick r:id="" action="ppaction://media"/>
            <a:extLst>
              <a:ext uri="{FF2B5EF4-FFF2-40B4-BE49-F238E27FC236}">
                <a16:creationId xmlns:a16="http://schemas.microsoft.com/office/drawing/2014/main" id="{D439A22E-8CE5-4784-98F4-51B1999BAE9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-1710825" y="1981200"/>
            <a:ext cx="1384390" cy="1384390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18868360-A492-498F-99FA-6C30158CC00C}"/>
              </a:ext>
            </a:extLst>
          </p:cNvPr>
          <p:cNvSpPr/>
          <p:nvPr/>
        </p:nvSpPr>
        <p:spPr>
          <a:xfrm>
            <a:off x="2326181" y="7420589"/>
            <a:ext cx="7539639" cy="4206998"/>
          </a:xfrm>
          <a:prstGeom prst="roundRect">
            <a:avLst>
              <a:gd name="adj" fmla="val 12682"/>
            </a:avLst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1" name="Picture 30">
            <a:hlinkClick r:id="" action="ppaction://media"/>
            <a:extLst>
              <a:ext uri="{FF2B5EF4-FFF2-40B4-BE49-F238E27FC236}">
                <a16:creationId xmlns:a16="http://schemas.microsoft.com/office/drawing/2014/main" id="{D8AF1AEC-3F85-4021-AE99-EB16E3C42A81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rcRect/>
          <a:stretch>
            <a:fillRect/>
          </a:stretch>
        </p:blipFill>
        <p:spPr>
          <a:xfrm>
            <a:off x="2541061" y="7581215"/>
            <a:ext cx="7109878" cy="3885746"/>
          </a:xfrm>
          <a:custGeom>
            <a:avLst/>
            <a:gdLst>
              <a:gd name="connsiteX0" fmla="*/ 325142 w 7109878"/>
              <a:gd name="connsiteY0" fmla="*/ 0 h 3885746"/>
              <a:gd name="connsiteX1" fmla="*/ 6784737 w 7109878"/>
              <a:gd name="connsiteY1" fmla="*/ 0 h 3885746"/>
              <a:gd name="connsiteX2" fmla="*/ 6847243 w 7109878"/>
              <a:gd name="connsiteY2" fmla="*/ 19403 h 3885746"/>
              <a:gd name="connsiteX3" fmla="*/ 7089364 w 7109878"/>
              <a:gd name="connsiteY3" fmla="*/ 261525 h 3885746"/>
              <a:gd name="connsiteX4" fmla="*/ 7109878 w 7109878"/>
              <a:gd name="connsiteY4" fmla="*/ 327610 h 3885746"/>
              <a:gd name="connsiteX5" fmla="*/ 7109878 w 7109878"/>
              <a:gd name="connsiteY5" fmla="*/ 3558137 h 3885746"/>
              <a:gd name="connsiteX6" fmla="*/ 7089364 w 7109878"/>
              <a:gd name="connsiteY6" fmla="*/ 3624222 h 3885746"/>
              <a:gd name="connsiteX7" fmla="*/ 6847243 w 7109878"/>
              <a:gd name="connsiteY7" fmla="*/ 3866343 h 3885746"/>
              <a:gd name="connsiteX8" fmla="*/ 6784737 w 7109878"/>
              <a:gd name="connsiteY8" fmla="*/ 3885746 h 3885746"/>
              <a:gd name="connsiteX9" fmla="*/ 325141 w 7109878"/>
              <a:gd name="connsiteY9" fmla="*/ 3885746 h 3885746"/>
              <a:gd name="connsiteX10" fmla="*/ 262636 w 7109878"/>
              <a:gd name="connsiteY10" fmla="*/ 3866343 h 3885746"/>
              <a:gd name="connsiteX11" fmla="*/ 20514 w 7109878"/>
              <a:gd name="connsiteY11" fmla="*/ 3624222 h 3885746"/>
              <a:gd name="connsiteX12" fmla="*/ 0 w 7109878"/>
              <a:gd name="connsiteY12" fmla="*/ 3558137 h 3885746"/>
              <a:gd name="connsiteX13" fmla="*/ 0 w 7109878"/>
              <a:gd name="connsiteY13" fmla="*/ 327609 h 3885746"/>
              <a:gd name="connsiteX14" fmla="*/ 20514 w 7109878"/>
              <a:gd name="connsiteY14" fmla="*/ 261525 h 3885746"/>
              <a:gd name="connsiteX15" fmla="*/ 262636 w 7109878"/>
              <a:gd name="connsiteY15" fmla="*/ 19403 h 38857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7109878" h="3885746">
                <a:moveTo>
                  <a:pt x="325142" y="0"/>
                </a:moveTo>
                <a:lnTo>
                  <a:pt x="6784737" y="0"/>
                </a:lnTo>
                <a:lnTo>
                  <a:pt x="6847243" y="19403"/>
                </a:lnTo>
                <a:cubicBezTo>
                  <a:pt x="6956107" y="65449"/>
                  <a:pt x="7043319" y="152661"/>
                  <a:pt x="7089364" y="261525"/>
                </a:cubicBezTo>
                <a:lnTo>
                  <a:pt x="7109878" y="327610"/>
                </a:lnTo>
                <a:lnTo>
                  <a:pt x="7109878" y="3558137"/>
                </a:lnTo>
                <a:lnTo>
                  <a:pt x="7089364" y="3624222"/>
                </a:lnTo>
                <a:cubicBezTo>
                  <a:pt x="7043319" y="3733086"/>
                  <a:pt x="6956107" y="3820298"/>
                  <a:pt x="6847243" y="3866343"/>
                </a:cubicBezTo>
                <a:lnTo>
                  <a:pt x="6784737" y="3885746"/>
                </a:lnTo>
                <a:lnTo>
                  <a:pt x="325141" y="3885746"/>
                </a:lnTo>
                <a:lnTo>
                  <a:pt x="262636" y="3866343"/>
                </a:lnTo>
                <a:cubicBezTo>
                  <a:pt x="153772" y="3820298"/>
                  <a:pt x="66559" y="3733086"/>
                  <a:pt x="20514" y="3624222"/>
                </a:cubicBezTo>
                <a:lnTo>
                  <a:pt x="0" y="3558137"/>
                </a:lnTo>
                <a:lnTo>
                  <a:pt x="0" y="327609"/>
                </a:lnTo>
                <a:lnTo>
                  <a:pt x="20514" y="261525"/>
                </a:lnTo>
                <a:cubicBezTo>
                  <a:pt x="66559" y="152661"/>
                  <a:pt x="153772" y="65449"/>
                  <a:pt x="262636" y="19403"/>
                </a:cubicBezTo>
                <a:close/>
              </a:path>
            </a:pathLst>
          </a:cu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FAE8F76-AC71-4A6A-A3C3-0FB3AAE5B2B4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151787" y="9314268"/>
            <a:ext cx="5888426" cy="1511767"/>
          </a:xfrm>
          <a:prstGeom prst="rect">
            <a:avLst/>
          </a:prstGeom>
        </p:spPr>
      </p:pic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717443"/>
              </p:ext>
            </p:extLst>
          </p:nvPr>
        </p:nvGraphicFramePr>
        <p:xfrm>
          <a:off x="3557653" y="545364"/>
          <a:ext cx="8358187" cy="198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063680" imgH="1028520" progId="Equation.DSMT4">
                  <p:embed/>
                </p:oleObj>
              </mc:Choice>
              <mc:Fallback>
                <p:oleObj name="Equation" r:id="rId15" imgW="406368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653" y="545364"/>
                        <a:ext cx="8358187" cy="198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9260" y="-16088"/>
            <a:ext cx="3657600" cy="274320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4400" y="-67136"/>
            <a:ext cx="36576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3256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  <p:video>
              <p:cMediaNode vol="80000">
                <p:cTn id="3" display="0">
                  <p:stCondLst>
                    <p:cond delay="indefinite"/>
                  </p:stCondLst>
                </p:cTn>
                <p:tgtEl>
                  <p:spTgt spid="31"/>
                </p:tgtEl>
              </p:cMediaNode>
            </p:video>
            <p:seq concurrent="1" nextAc="seek">
              <p:cTn id="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" fill="hold">
                      <p:stCondLst>
                        <p:cond delay="0"/>
                      </p:stCondLst>
                      <p:childTnLst>
                        <p:par>
                          <p:cTn id="6" fill="hold">
                            <p:stCondLst>
                              <p:cond delay="0"/>
                            </p:stCondLst>
                            <p:childTnLst>
                              <p:par>
                                <p:cTn id="7" presetID="42" presetClass="path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81481E-6 L -0.00326 -0.73217 " pathEditMode="relative" rAng="0" ptsTypes="AA">
                                      <p:cBhvr>
                                        <p:cTn id="8" dur="1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9" y="-3662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81481E-6 L -0.00326 -0.73101 " pathEditMode="relative" rAng="0" ptsTypes="AA">
                                      <p:cBhvr>
                                        <p:cTn id="10" dur="1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9" y="-365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4576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" dur="3000" fill="hold"/>
                                        <p:tgtEl>
                                          <p:spTgt spid="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" presetID="42" presetClass="path" presetSubtype="0" ac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0 -4.44444E-6 L -0.00326 -0.73101 " pathEditMode="relative" rAng="0" ptsTypes="AA">
                                      <p:cBhvr>
                                        <p:cTn id="17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9" y="-365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6076"/>
                            </p:stCondLst>
                            <p:childTnLst>
                              <p:par>
                                <p:cTn id="1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28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76"/>
                            </p:stCondLst>
                            <p:childTnLst>
                              <p:par>
                                <p:cTn id="30" presetID="2" presetClass="exit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4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5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5E2540B-E2B5-47BA-91F9-DE0EABB066B4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1112"/>
          <a:stretch/>
        </p:blipFill>
        <p:spPr>
          <a:xfrm>
            <a:off x="28250" y="0"/>
            <a:ext cx="12176450" cy="6858000"/>
          </a:xfrm>
          <a:prstGeom prst="rect">
            <a:avLst/>
          </a:prstGeom>
        </p:spPr>
      </p:pic>
      <p:pic>
        <p:nvPicPr>
          <p:cNvPr id="14" name="Graphic 13">
            <a:extLst>
              <a:ext uri="{FF2B5EF4-FFF2-40B4-BE49-F238E27FC236}">
                <a16:creationId xmlns:a16="http://schemas.microsoft.com/office/drawing/2014/main" id="{696D389C-1AD9-4B34-B86F-71DD2151EB5B}"/>
              </a:ext>
            </a:extLst>
          </p:cNvPr>
          <p:cNvPicPr>
            <a:picLocks noChangeAspect="1"/>
          </p:cNvPicPr>
          <p:nvPr/>
        </p:nvPicPr>
        <p:blipFill>
          <a:blip/>
          <a:stretch>
            <a:fillRect/>
          </a:stretch>
        </p:blipFill>
        <p:spPr>
          <a:xfrm>
            <a:off x="3124200" y="174539"/>
            <a:ext cx="8686800" cy="229371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30" name="Group 29">
            <a:extLst>
              <a:ext uri="{FF2B5EF4-FFF2-40B4-BE49-F238E27FC236}">
                <a16:creationId xmlns:a16="http://schemas.microsoft.com/office/drawing/2014/main" id="{8044D04C-8885-45F7-B9B9-25E731689F94}"/>
              </a:ext>
            </a:extLst>
          </p:cNvPr>
          <p:cNvGrpSpPr/>
          <p:nvPr/>
        </p:nvGrpSpPr>
        <p:grpSpPr>
          <a:xfrm>
            <a:off x="609600" y="465992"/>
            <a:ext cx="2133600" cy="1743808"/>
            <a:chOff x="381000" y="449490"/>
            <a:chExt cx="2133600" cy="1743808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E6BDF323-1074-4CE3-9DCD-1333265984A1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81000" y="449490"/>
              <a:ext cx="2133600" cy="1743808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8551F268-9200-4776-B661-1501568788E8}"/>
                </a:ext>
              </a:extLst>
            </p:cNvPr>
            <p:cNvSpPr txBox="1"/>
            <p:nvPr/>
          </p:nvSpPr>
          <p:spPr>
            <a:xfrm>
              <a:off x="715513" y="990600"/>
              <a:ext cx="1468736" cy="677108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4400">
                  <a:solidFill>
                    <a:schemeClr val="bg1"/>
                  </a:solidFill>
                  <a:latin typeface="iCiel Cadena" panose="02000503000000020004" pitchFamily="50" charset="0"/>
                </a:rPr>
                <a:t>CÂU 4</a:t>
              </a: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4BB2E70D-186F-492E-8822-5944E17F7F00}"/>
              </a:ext>
            </a:extLst>
          </p:cNvPr>
          <p:cNvSpPr txBox="1"/>
          <p:nvPr/>
        </p:nvSpPr>
        <p:spPr>
          <a:xfrm>
            <a:off x="4572000" y="304800"/>
            <a:ext cx="6243697" cy="83099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25" name="Keo - 9Slide.vn">
            <a:extLst>
              <a:ext uri="{FF2B5EF4-FFF2-40B4-BE49-F238E27FC236}">
                <a16:creationId xmlns:a16="http://schemas.microsoft.com/office/drawing/2014/main" id="{3F9BD939-5013-4C52-BD34-1D9001C920CE}"/>
              </a:ext>
            </a:extLst>
          </p:cNvPr>
          <p:cNvGrpSpPr/>
          <p:nvPr/>
        </p:nvGrpSpPr>
        <p:grpSpPr>
          <a:xfrm>
            <a:off x="490264" y="2136963"/>
            <a:ext cx="11244536" cy="1751545"/>
            <a:chOff x="490264" y="2136963"/>
            <a:chExt cx="11244536" cy="1751545"/>
          </a:xfrm>
        </p:grpSpPr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id="{6F7BD1A3-87C6-4150-B039-4C13E8C2DBDB}"/>
                </a:ext>
              </a:extLst>
            </p:cNvPr>
            <p:cNvSpPr/>
            <p:nvPr/>
          </p:nvSpPr>
          <p:spPr>
            <a:xfrm>
              <a:off x="1295400" y="2743200"/>
              <a:ext cx="10439400" cy="941047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5FC5E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4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endParaRPr>
            </a:p>
          </p:txBody>
        </p:sp>
        <p:pic>
          <p:nvPicPr>
            <p:cNvPr id="15" name="Graphic 14">
              <a:extLst>
                <a:ext uri="{FF2B5EF4-FFF2-40B4-BE49-F238E27FC236}">
                  <a16:creationId xmlns:a16="http://schemas.microsoft.com/office/drawing/2014/main" id="{05EF34E3-FADD-4808-A6CE-FCD329437C78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490264" y="2136963"/>
              <a:ext cx="1524175" cy="1751545"/>
            </a:xfrm>
            <a:prstGeom prst="rect">
              <a:avLst/>
            </a:prstGeom>
          </p:spPr>
        </p:pic>
      </p:grpSp>
      <p:grpSp>
        <p:nvGrpSpPr>
          <p:cNvPr id="26" name="Bua - 9Slide.vn">
            <a:extLst>
              <a:ext uri="{FF2B5EF4-FFF2-40B4-BE49-F238E27FC236}">
                <a16:creationId xmlns:a16="http://schemas.microsoft.com/office/drawing/2014/main" id="{5E9C7BEF-19CD-4FDF-B098-00E605D1DAAE}"/>
              </a:ext>
            </a:extLst>
          </p:cNvPr>
          <p:cNvGrpSpPr/>
          <p:nvPr/>
        </p:nvGrpSpPr>
        <p:grpSpPr>
          <a:xfrm>
            <a:off x="609600" y="3935022"/>
            <a:ext cx="11125200" cy="1468344"/>
            <a:chOff x="609600" y="3935022"/>
            <a:chExt cx="11125200" cy="1468344"/>
          </a:xfrm>
        </p:grpSpPr>
        <p:sp>
          <p:nvSpPr>
            <p:cNvPr id="17" name="Rectangle: Rounded Corners 16">
              <a:extLst>
                <a:ext uri="{FF2B5EF4-FFF2-40B4-BE49-F238E27FC236}">
                  <a16:creationId xmlns:a16="http://schemas.microsoft.com/office/drawing/2014/main" id="{C3F609AC-00FD-4AA8-8859-DFC33DD6D4AE}"/>
                </a:ext>
              </a:extLst>
            </p:cNvPr>
            <p:cNvSpPr/>
            <p:nvPr/>
          </p:nvSpPr>
          <p:spPr>
            <a:xfrm>
              <a:off x="1295400" y="4270402"/>
              <a:ext cx="10439400" cy="941047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5FC5E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4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endParaRPr>
            </a:p>
          </p:txBody>
        </p:sp>
        <p:pic>
          <p:nvPicPr>
            <p:cNvPr id="23" name="Graphic 22">
              <a:extLst>
                <a:ext uri="{FF2B5EF4-FFF2-40B4-BE49-F238E27FC236}">
                  <a16:creationId xmlns:a16="http://schemas.microsoft.com/office/drawing/2014/main" id="{B700D617-8037-41CA-863C-39850408BA7D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 rot="239493">
              <a:off x="609600" y="3935022"/>
              <a:ext cx="1453885" cy="1468344"/>
            </a:xfrm>
            <a:prstGeom prst="rect">
              <a:avLst/>
            </a:prstGeom>
          </p:spPr>
        </p:pic>
      </p:grpSp>
      <p:grpSp>
        <p:nvGrpSpPr>
          <p:cNvPr id="27" name="Bao - 9Slide.vn">
            <a:extLst>
              <a:ext uri="{FF2B5EF4-FFF2-40B4-BE49-F238E27FC236}">
                <a16:creationId xmlns:a16="http://schemas.microsoft.com/office/drawing/2014/main" id="{F9D7D70F-A2AC-44CB-925C-FB528ECBD59F}"/>
              </a:ext>
            </a:extLst>
          </p:cNvPr>
          <p:cNvGrpSpPr/>
          <p:nvPr/>
        </p:nvGrpSpPr>
        <p:grpSpPr>
          <a:xfrm>
            <a:off x="537589" y="5248510"/>
            <a:ext cx="11197211" cy="1646551"/>
            <a:chOff x="537589" y="5248510"/>
            <a:chExt cx="11197211" cy="1646551"/>
          </a:xfrm>
        </p:grpSpPr>
        <p:sp>
          <p:nvSpPr>
            <p:cNvPr id="19" name="Rectangle: Rounded Corners 18">
              <a:extLst>
                <a:ext uri="{FF2B5EF4-FFF2-40B4-BE49-F238E27FC236}">
                  <a16:creationId xmlns:a16="http://schemas.microsoft.com/office/drawing/2014/main" id="{9BB386F8-1E91-4358-9C7D-8FA463469EF3}"/>
                </a:ext>
              </a:extLst>
            </p:cNvPr>
            <p:cNvSpPr/>
            <p:nvPr/>
          </p:nvSpPr>
          <p:spPr>
            <a:xfrm>
              <a:off x="1295400" y="5733369"/>
              <a:ext cx="10439400" cy="941047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5FC5E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4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endParaRPr>
            </a:p>
          </p:txBody>
        </p:sp>
        <p:pic>
          <p:nvPicPr>
            <p:cNvPr id="24" name="Graphic 23">
              <a:extLst>
                <a:ext uri="{FF2B5EF4-FFF2-40B4-BE49-F238E27FC236}">
                  <a16:creationId xmlns:a16="http://schemas.microsoft.com/office/drawing/2014/main" id="{9C7AB39B-B35D-47D3-8676-D7C1F203E516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 rot="287755">
              <a:off x="537589" y="5248510"/>
              <a:ext cx="1597907" cy="1646551"/>
            </a:xfrm>
            <a:prstGeom prst="rect">
              <a:avLst/>
            </a:prstGeom>
          </p:spPr>
        </p:pic>
      </p:grpSp>
      <p:pic>
        <p:nvPicPr>
          <p:cNvPr id="29" name="59c3c5f047238">
            <a:hlinkClick r:id="" action="ppaction://media"/>
            <a:extLst>
              <a:ext uri="{FF2B5EF4-FFF2-40B4-BE49-F238E27FC236}">
                <a16:creationId xmlns:a16="http://schemas.microsoft.com/office/drawing/2014/main" id="{D439A22E-8CE5-4784-98F4-51B1999BAE9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-1710825" y="1859813"/>
            <a:ext cx="1384390" cy="1384390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18868360-A492-498F-99FA-6C30158CC00C}"/>
              </a:ext>
            </a:extLst>
          </p:cNvPr>
          <p:cNvSpPr/>
          <p:nvPr/>
        </p:nvSpPr>
        <p:spPr>
          <a:xfrm>
            <a:off x="2326181" y="7299202"/>
            <a:ext cx="7539639" cy="4206998"/>
          </a:xfrm>
          <a:prstGeom prst="roundRect">
            <a:avLst>
              <a:gd name="adj" fmla="val 12682"/>
            </a:avLst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1" name="Picture 30">
            <a:hlinkClick r:id="" action="ppaction://media"/>
            <a:extLst>
              <a:ext uri="{FF2B5EF4-FFF2-40B4-BE49-F238E27FC236}">
                <a16:creationId xmlns:a16="http://schemas.microsoft.com/office/drawing/2014/main" id="{D8AF1AEC-3F85-4021-AE99-EB16E3C42A81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rcRect/>
          <a:stretch>
            <a:fillRect/>
          </a:stretch>
        </p:blipFill>
        <p:spPr>
          <a:xfrm>
            <a:off x="2541061" y="7459828"/>
            <a:ext cx="7109878" cy="3885746"/>
          </a:xfrm>
          <a:custGeom>
            <a:avLst/>
            <a:gdLst>
              <a:gd name="connsiteX0" fmla="*/ 325142 w 7109878"/>
              <a:gd name="connsiteY0" fmla="*/ 0 h 3885746"/>
              <a:gd name="connsiteX1" fmla="*/ 6784737 w 7109878"/>
              <a:gd name="connsiteY1" fmla="*/ 0 h 3885746"/>
              <a:gd name="connsiteX2" fmla="*/ 6847243 w 7109878"/>
              <a:gd name="connsiteY2" fmla="*/ 19403 h 3885746"/>
              <a:gd name="connsiteX3" fmla="*/ 7089364 w 7109878"/>
              <a:gd name="connsiteY3" fmla="*/ 261525 h 3885746"/>
              <a:gd name="connsiteX4" fmla="*/ 7109878 w 7109878"/>
              <a:gd name="connsiteY4" fmla="*/ 327610 h 3885746"/>
              <a:gd name="connsiteX5" fmla="*/ 7109878 w 7109878"/>
              <a:gd name="connsiteY5" fmla="*/ 3558137 h 3885746"/>
              <a:gd name="connsiteX6" fmla="*/ 7089364 w 7109878"/>
              <a:gd name="connsiteY6" fmla="*/ 3624222 h 3885746"/>
              <a:gd name="connsiteX7" fmla="*/ 6847243 w 7109878"/>
              <a:gd name="connsiteY7" fmla="*/ 3866343 h 3885746"/>
              <a:gd name="connsiteX8" fmla="*/ 6784737 w 7109878"/>
              <a:gd name="connsiteY8" fmla="*/ 3885746 h 3885746"/>
              <a:gd name="connsiteX9" fmla="*/ 325141 w 7109878"/>
              <a:gd name="connsiteY9" fmla="*/ 3885746 h 3885746"/>
              <a:gd name="connsiteX10" fmla="*/ 262636 w 7109878"/>
              <a:gd name="connsiteY10" fmla="*/ 3866343 h 3885746"/>
              <a:gd name="connsiteX11" fmla="*/ 20514 w 7109878"/>
              <a:gd name="connsiteY11" fmla="*/ 3624222 h 3885746"/>
              <a:gd name="connsiteX12" fmla="*/ 0 w 7109878"/>
              <a:gd name="connsiteY12" fmla="*/ 3558137 h 3885746"/>
              <a:gd name="connsiteX13" fmla="*/ 0 w 7109878"/>
              <a:gd name="connsiteY13" fmla="*/ 327609 h 3885746"/>
              <a:gd name="connsiteX14" fmla="*/ 20514 w 7109878"/>
              <a:gd name="connsiteY14" fmla="*/ 261525 h 3885746"/>
              <a:gd name="connsiteX15" fmla="*/ 262636 w 7109878"/>
              <a:gd name="connsiteY15" fmla="*/ 19403 h 38857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7109878" h="3885746">
                <a:moveTo>
                  <a:pt x="325142" y="0"/>
                </a:moveTo>
                <a:lnTo>
                  <a:pt x="6784737" y="0"/>
                </a:lnTo>
                <a:lnTo>
                  <a:pt x="6847243" y="19403"/>
                </a:lnTo>
                <a:cubicBezTo>
                  <a:pt x="6956107" y="65449"/>
                  <a:pt x="7043319" y="152661"/>
                  <a:pt x="7089364" y="261525"/>
                </a:cubicBezTo>
                <a:lnTo>
                  <a:pt x="7109878" y="327610"/>
                </a:lnTo>
                <a:lnTo>
                  <a:pt x="7109878" y="3558137"/>
                </a:lnTo>
                <a:lnTo>
                  <a:pt x="7089364" y="3624222"/>
                </a:lnTo>
                <a:cubicBezTo>
                  <a:pt x="7043319" y="3733086"/>
                  <a:pt x="6956107" y="3820298"/>
                  <a:pt x="6847243" y="3866343"/>
                </a:cubicBezTo>
                <a:lnTo>
                  <a:pt x="6784737" y="3885746"/>
                </a:lnTo>
                <a:lnTo>
                  <a:pt x="325141" y="3885746"/>
                </a:lnTo>
                <a:lnTo>
                  <a:pt x="262636" y="3866343"/>
                </a:lnTo>
                <a:cubicBezTo>
                  <a:pt x="153772" y="3820298"/>
                  <a:pt x="66559" y="3733086"/>
                  <a:pt x="20514" y="3624222"/>
                </a:cubicBezTo>
                <a:lnTo>
                  <a:pt x="0" y="3558137"/>
                </a:lnTo>
                <a:lnTo>
                  <a:pt x="0" y="327609"/>
                </a:lnTo>
                <a:lnTo>
                  <a:pt x="20514" y="261525"/>
                </a:lnTo>
                <a:cubicBezTo>
                  <a:pt x="66559" y="152661"/>
                  <a:pt x="153772" y="65449"/>
                  <a:pt x="262636" y="19403"/>
                </a:cubicBezTo>
                <a:close/>
              </a:path>
            </a:pathLst>
          </a:cu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FAE8F76-AC71-4A6A-A3C3-0FB3AAE5B2B4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151787" y="9192881"/>
            <a:ext cx="5888426" cy="1511767"/>
          </a:xfrm>
          <a:prstGeom prst="rect">
            <a:avLst/>
          </a:prstGeom>
        </p:spPr>
      </p:pic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4648200" y="1295400"/>
          <a:ext cx="58229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63560" imgH="304560" progId="Equation.DSMT4">
                  <p:embed/>
                </p:oleObj>
              </mc:Choice>
              <mc:Fallback>
                <p:oleObj name="Equation" r:id="rId15" imgW="1663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295400"/>
                        <a:ext cx="58229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865255"/>
              </p:ext>
            </p:extLst>
          </p:nvPr>
        </p:nvGraphicFramePr>
        <p:xfrm>
          <a:off x="3968420" y="5651662"/>
          <a:ext cx="5999490" cy="1151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87240" imgH="304560" progId="Equation.DSMT4">
                  <p:embed/>
                </p:oleObj>
              </mc:Choice>
              <mc:Fallback>
                <p:oleObj name="Equation" r:id="rId17" imgW="15872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420" y="5651662"/>
                        <a:ext cx="5999490" cy="1151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276790"/>
              </p:ext>
            </p:extLst>
          </p:nvPr>
        </p:nvGraphicFramePr>
        <p:xfrm>
          <a:off x="4191668" y="2730503"/>
          <a:ext cx="3156771" cy="1098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76240" imgH="304560" progId="Equation.DSMT4">
                  <p:embed/>
                </p:oleObj>
              </mc:Choice>
              <mc:Fallback>
                <p:oleObj name="Equation" r:id="rId19" imgW="8762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668" y="2730503"/>
                        <a:ext cx="3156771" cy="10986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712171"/>
              </p:ext>
            </p:extLst>
          </p:nvPr>
        </p:nvGraphicFramePr>
        <p:xfrm>
          <a:off x="4248150" y="4355504"/>
          <a:ext cx="2432050" cy="999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11000" imgH="291960" progId="Equation.DSMT4">
                  <p:embed/>
                </p:oleObj>
              </mc:Choice>
              <mc:Fallback>
                <p:oleObj name="Equation" r:id="rId21" imgW="7110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4355504"/>
                        <a:ext cx="2432050" cy="999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31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31885" y="205233"/>
            <a:ext cx="3657600" cy="2743200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0250" y="181204"/>
            <a:ext cx="36576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1251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  <p:video>
              <p:cMediaNode vol="80000">
                <p:cTn id="3" display="0">
                  <p:stCondLst>
                    <p:cond delay="indefinite"/>
                  </p:stCondLst>
                </p:cTn>
                <p:tgtEl>
                  <p:spTgt spid="31"/>
                </p:tgtEl>
              </p:cMediaNode>
            </p:video>
            <p:seq concurrent="1" nextAc="seek">
              <p:cTn id="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" fill="hold">
                      <p:stCondLst>
                        <p:cond delay="0"/>
                      </p:stCondLst>
                      <p:childTnLst>
                        <p:par>
                          <p:cTn id="6" fill="hold">
                            <p:stCondLst>
                              <p:cond delay="0"/>
                            </p:stCondLst>
                            <p:childTnLst>
                              <p:par>
                                <p:cTn id="7" presetID="42" presetClass="path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81481E-6 L -0.00326 -0.73217 " pathEditMode="relative" rAng="0" ptsTypes="AA">
                                      <p:cBhvr>
                                        <p:cTn id="8" dur="1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9" y="-3662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81481E-6 L -0.00326 -0.73101 " pathEditMode="relative" rAng="0" ptsTypes="AA">
                                      <p:cBhvr>
                                        <p:cTn id="10" dur="1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9" y="-365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4576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" dur="3000" fill="hold"/>
                                        <p:tgtEl>
                                          <p:spTgt spid="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" presetID="42" presetClass="path" presetSubtype="0" ac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0 -4.44444E-6 L -0.00326 -0.73101 " pathEditMode="relative" rAng="0" ptsTypes="AA">
                                      <p:cBhvr>
                                        <p:cTn id="17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9" y="-365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6076"/>
                            </p:stCondLst>
                            <p:childTnLst>
                              <p:par>
                                <p:cTn id="1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28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76"/>
                            </p:stCondLst>
                            <p:childTnLst>
                              <p:par>
                                <p:cTn id="30" presetID="2" presetClass="exit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4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5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5E2540B-E2B5-47BA-91F9-DE0EABB066B4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1112"/>
          <a:stretch/>
        </p:blipFill>
        <p:spPr>
          <a:xfrm>
            <a:off x="28250" y="0"/>
            <a:ext cx="12176450" cy="6858000"/>
          </a:xfrm>
          <a:prstGeom prst="rect">
            <a:avLst/>
          </a:prstGeom>
        </p:spPr>
      </p:pic>
      <p:pic>
        <p:nvPicPr>
          <p:cNvPr id="14" name="Graphic 13">
            <a:extLst>
              <a:ext uri="{FF2B5EF4-FFF2-40B4-BE49-F238E27FC236}">
                <a16:creationId xmlns:a16="http://schemas.microsoft.com/office/drawing/2014/main" id="{696D389C-1AD9-4B34-B86F-71DD2151EB5B}"/>
              </a:ext>
            </a:extLst>
          </p:cNvPr>
          <p:cNvPicPr>
            <a:picLocks noChangeAspect="1"/>
          </p:cNvPicPr>
          <p:nvPr/>
        </p:nvPicPr>
        <p:blipFill>
          <a:blip/>
          <a:stretch>
            <a:fillRect/>
          </a:stretch>
        </p:blipFill>
        <p:spPr>
          <a:xfrm>
            <a:off x="1752600" y="0"/>
            <a:ext cx="10439400" cy="27432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30" name="Group 29">
            <a:extLst>
              <a:ext uri="{FF2B5EF4-FFF2-40B4-BE49-F238E27FC236}">
                <a16:creationId xmlns:a16="http://schemas.microsoft.com/office/drawing/2014/main" id="{8044D04C-8885-45F7-B9B9-25E731689F94}"/>
              </a:ext>
            </a:extLst>
          </p:cNvPr>
          <p:cNvGrpSpPr/>
          <p:nvPr/>
        </p:nvGrpSpPr>
        <p:grpSpPr>
          <a:xfrm>
            <a:off x="-304800" y="-304800"/>
            <a:ext cx="2133600" cy="1743808"/>
            <a:chOff x="381000" y="449490"/>
            <a:chExt cx="2133600" cy="1743808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E6BDF323-1074-4CE3-9DCD-1333265984A1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81000" y="449490"/>
              <a:ext cx="2133600" cy="1743808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8551F268-9200-4776-B661-1501568788E8}"/>
                </a:ext>
              </a:extLst>
            </p:cNvPr>
            <p:cNvSpPr txBox="1"/>
            <p:nvPr/>
          </p:nvSpPr>
          <p:spPr>
            <a:xfrm>
              <a:off x="851159" y="990600"/>
              <a:ext cx="1197444" cy="49244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 5</a:t>
              </a:r>
            </a:p>
          </p:txBody>
        </p:sp>
      </p:grpSp>
      <p:grpSp>
        <p:nvGrpSpPr>
          <p:cNvPr id="25" name="Keo - 9Slide.vn">
            <a:extLst>
              <a:ext uri="{FF2B5EF4-FFF2-40B4-BE49-F238E27FC236}">
                <a16:creationId xmlns:a16="http://schemas.microsoft.com/office/drawing/2014/main" id="{3F9BD939-5013-4C52-BD34-1D9001C920CE}"/>
              </a:ext>
            </a:extLst>
          </p:cNvPr>
          <p:cNvGrpSpPr/>
          <p:nvPr/>
        </p:nvGrpSpPr>
        <p:grpSpPr>
          <a:xfrm>
            <a:off x="490264" y="2287055"/>
            <a:ext cx="11244536" cy="1751545"/>
            <a:chOff x="490264" y="2136963"/>
            <a:chExt cx="11244536" cy="1751545"/>
          </a:xfrm>
        </p:grpSpPr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id="{6F7BD1A3-87C6-4150-B039-4C13E8C2DBDB}"/>
                </a:ext>
              </a:extLst>
            </p:cNvPr>
            <p:cNvSpPr/>
            <p:nvPr/>
          </p:nvSpPr>
          <p:spPr>
            <a:xfrm>
              <a:off x="1295400" y="2743200"/>
              <a:ext cx="10439400" cy="941047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5FC5E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4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endParaRPr>
            </a:p>
          </p:txBody>
        </p:sp>
        <p:pic>
          <p:nvPicPr>
            <p:cNvPr id="15" name="Graphic 14">
              <a:extLst>
                <a:ext uri="{FF2B5EF4-FFF2-40B4-BE49-F238E27FC236}">
                  <a16:creationId xmlns:a16="http://schemas.microsoft.com/office/drawing/2014/main" id="{05EF34E3-FADD-4808-A6CE-FCD329437C78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490264" y="2136963"/>
              <a:ext cx="1524175" cy="1751545"/>
            </a:xfrm>
            <a:prstGeom prst="rect">
              <a:avLst/>
            </a:prstGeom>
          </p:spPr>
        </p:pic>
      </p:grpSp>
      <p:grpSp>
        <p:nvGrpSpPr>
          <p:cNvPr id="26" name="Bua - 9Slide.vn">
            <a:extLst>
              <a:ext uri="{FF2B5EF4-FFF2-40B4-BE49-F238E27FC236}">
                <a16:creationId xmlns:a16="http://schemas.microsoft.com/office/drawing/2014/main" id="{5E9C7BEF-19CD-4FDF-B098-00E605D1DAAE}"/>
              </a:ext>
            </a:extLst>
          </p:cNvPr>
          <p:cNvGrpSpPr/>
          <p:nvPr/>
        </p:nvGrpSpPr>
        <p:grpSpPr>
          <a:xfrm>
            <a:off x="609600" y="3935022"/>
            <a:ext cx="11125200" cy="1468344"/>
            <a:chOff x="609600" y="3935022"/>
            <a:chExt cx="11125200" cy="1468344"/>
          </a:xfrm>
        </p:grpSpPr>
        <p:sp>
          <p:nvSpPr>
            <p:cNvPr id="17" name="Rectangle: Rounded Corners 16">
              <a:extLst>
                <a:ext uri="{FF2B5EF4-FFF2-40B4-BE49-F238E27FC236}">
                  <a16:creationId xmlns:a16="http://schemas.microsoft.com/office/drawing/2014/main" id="{C3F609AC-00FD-4AA8-8859-DFC33DD6D4AE}"/>
                </a:ext>
              </a:extLst>
            </p:cNvPr>
            <p:cNvSpPr/>
            <p:nvPr/>
          </p:nvSpPr>
          <p:spPr>
            <a:xfrm>
              <a:off x="1295400" y="4270402"/>
              <a:ext cx="10439400" cy="941047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5FC5E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4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endParaRPr>
            </a:p>
          </p:txBody>
        </p:sp>
        <p:pic>
          <p:nvPicPr>
            <p:cNvPr id="23" name="Graphic 22">
              <a:extLst>
                <a:ext uri="{FF2B5EF4-FFF2-40B4-BE49-F238E27FC236}">
                  <a16:creationId xmlns:a16="http://schemas.microsoft.com/office/drawing/2014/main" id="{B700D617-8037-41CA-863C-39850408BA7D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 rot="239493">
              <a:off x="609600" y="3935022"/>
              <a:ext cx="1453885" cy="1468344"/>
            </a:xfrm>
            <a:prstGeom prst="rect">
              <a:avLst/>
            </a:prstGeom>
          </p:spPr>
        </p:pic>
      </p:grpSp>
      <p:grpSp>
        <p:nvGrpSpPr>
          <p:cNvPr id="27" name="Bao - 9Slide.vn">
            <a:extLst>
              <a:ext uri="{FF2B5EF4-FFF2-40B4-BE49-F238E27FC236}">
                <a16:creationId xmlns:a16="http://schemas.microsoft.com/office/drawing/2014/main" id="{F9D7D70F-A2AC-44CB-925C-FB528ECBD59F}"/>
              </a:ext>
            </a:extLst>
          </p:cNvPr>
          <p:cNvGrpSpPr/>
          <p:nvPr/>
        </p:nvGrpSpPr>
        <p:grpSpPr>
          <a:xfrm>
            <a:off x="537589" y="5248510"/>
            <a:ext cx="11197211" cy="1646551"/>
            <a:chOff x="537589" y="5248510"/>
            <a:chExt cx="11197211" cy="1646551"/>
          </a:xfrm>
        </p:grpSpPr>
        <p:sp>
          <p:nvSpPr>
            <p:cNvPr id="19" name="Rectangle: Rounded Corners 18">
              <a:extLst>
                <a:ext uri="{FF2B5EF4-FFF2-40B4-BE49-F238E27FC236}">
                  <a16:creationId xmlns:a16="http://schemas.microsoft.com/office/drawing/2014/main" id="{9BB386F8-1E91-4358-9C7D-8FA463469EF3}"/>
                </a:ext>
              </a:extLst>
            </p:cNvPr>
            <p:cNvSpPr/>
            <p:nvPr/>
          </p:nvSpPr>
          <p:spPr>
            <a:xfrm>
              <a:off x="1295400" y="5733369"/>
              <a:ext cx="10439400" cy="941047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5FC5E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4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endParaRPr>
            </a:p>
          </p:txBody>
        </p:sp>
        <p:pic>
          <p:nvPicPr>
            <p:cNvPr id="24" name="Graphic 23">
              <a:extLst>
                <a:ext uri="{FF2B5EF4-FFF2-40B4-BE49-F238E27FC236}">
                  <a16:creationId xmlns:a16="http://schemas.microsoft.com/office/drawing/2014/main" id="{9C7AB39B-B35D-47D3-8676-D7C1F203E516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 rot="287755">
              <a:off x="537589" y="5248510"/>
              <a:ext cx="1597907" cy="1646551"/>
            </a:xfrm>
            <a:prstGeom prst="rect">
              <a:avLst/>
            </a:prstGeom>
          </p:spPr>
        </p:pic>
      </p:grpSp>
      <p:pic>
        <p:nvPicPr>
          <p:cNvPr id="29" name="59c3c5f047238">
            <a:hlinkClick r:id="" action="ppaction://media"/>
            <a:extLst>
              <a:ext uri="{FF2B5EF4-FFF2-40B4-BE49-F238E27FC236}">
                <a16:creationId xmlns:a16="http://schemas.microsoft.com/office/drawing/2014/main" id="{D439A22E-8CE5-4784-98F4-51B1999BAE9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-1710825" y="1859813"/>
            <a:ext cx="1384390" cy="1384390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18868360-A492-498F-99FA-6C30158CC00C}"/>
              </a:ext>
            </a:extLst>
          </p:cNvPr>
          <p:cNvSpPr/>
          <p:nvPr/>
        </p:nvSpPr>
        <p:spPr>
          <a:xfrm>
            <a:off x="2326181" y="7299202"/>
            <a:ext cx="7539639" cy="4206998"/>
          </a:xfrm>
          <a:prstGeom prst="roundRect">
            <a:avLst>
              <a:gd name="adj" fmla="val 12682"/>
            </a:avLst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" name="Picture 34">
            <a:hlinkClick r:id="" action="ppaction://media"/>
            <a:extLst>
              <a:ext uri="{FF2B5EF4-FFF2-40B4-BE49-F238E27FC236}">
                <a16:creationId xmlns:a16="http://schemas.microsoft.com/office/drawing/2014/main" id="{BBA87F3A-F0EA-4F3C-9195-80646DE09535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rcRect/>
          <a:stretch>
            <a:fillRect/>
          </a:stretch>
        </p:blipFill>
        <p:spPr>
          <a:xfrm>
            <a:off x="2525822" y="7451500"/>
            <a:ext cx="7140357" cy="3902403"/>
          </a:xfrm>
          <a:custGeom>
            <a:avLst/>
            <a:gdLst>
              <a:gd name="connsiteX0" fmla="*/ 375384 w 7140357"/>
              <a:gd name="connsiteY0" fmla="*/ 0 h 3902403"/>
              <a:gd name="connsiteX1" fmla="*/ 6764973 w 7140357"/>
              <a:gd name="connsiteY1" fmla="*/ 0 h 3902403"/>
              <a:gd name="connsiteX2" fmla="*/ 6777079 w 7140357"/>
              <a:gd name="connsiteY2" fmla="*/ 1221 h 3902403"/>
              <a:gd name="connsiteX3" fmla="*/ 7140357 w 7140357"/>
              <a:gd name="connsiteY3" fmla="*/ 446948 h 3902403"/>
              <a:gd name="connsiteX4" fmla="*/ 7140357 w 7140357"/>
              <a:gd name="connsiteY4" fmla="*/ 3455454 h 3902403"/>
              <a:gd name="connsiteX5" fmla="*/ 6777079 w 7140357"/>
              <a:gd name="connsiteY5" fmla="*/ 3901182 h 3902403"/>
              <a:gd name="connsiteX6" fmla="*/ 6764963 w 7140357"/>
              <a:gd name="connsiteY6" fmla="*/ 3902403 h 3902403"/>
              <a:gd name="connsiteX7" fmla="*/ 375393 w 7140357"/>
              <a:gd name="connsiteY7" fmla="*/ 3902403 h 3902403"/>
              <a:gd name="connsiteX8" fmla="*/ 363277 w 7140357"/>
              <a:gd name="connsiteY8" fmla="*/ 3901182 h 3902403"/>
              <a:gd name="connsiteX9" fmla="*/ 9242 w 7140357"/>
              <a:gd name="connsiteY9" fmla="*/ 3547147 h 3902403"/>
              <a:gd name="connsiteX10" fmla="*/ 0 w 7140357"/>
              <a:gd name="connsiteY10" fmla="*/ 3455465 h 3902403"/>
              <a:gd name="connsiteX11" fmla="*/ 0 w 7140357"/>
              <a:gd name="connsiteY11" fmla="*/ 446938 h 3902403"/>
              <a:gd name="connsiteX12" fmla="*/ 9242 w 7140357"/>
              <a:gd name="connsiteY12" fmla="*/ 355256 h 3902403"/>
              <a:gd name="connsiteX13" fmla="*/ 363277 w 7140357"/>
              <a:gd name="connsiteY13" fmla="*/ 1221 h 39024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7140357" h="3902403">
                <a:moveTo>
                  <a:pt x="375384" y="0"/>
                </a:moveTo>
                <a:lnTo>
                  <a:pt x="6764973" y="0"/>
                </a:lnTo>
                <a:lnTo>
                  <a:pt x="6777079" y="1221"/>
                </a:lnTo>
                <a:cubicBezTo>
                  <a:pt x="6984401" y="43645"/>
                  <a:pt x="7140357" y="227083"/>
                  <a:pt x="7140357" y="446948"/>
                </a:cubicBezTo>
                <a:lnTo>
                  <a:pt x="7140357" y="3455454"/>
                </a:lnTo>
                <a:cubicBezTo>
                  <a:pt x="7140357" y="3675319"/>
                  <a:pt x="6984401" y="3858757"/>
                  <a:pt x="6777079" y="3901182"/>
                </a:cubicBezTo>
                <a:lnTo>
                  <a:pt x="6764963" y="3902403"/>
                </a:lnTo>
                <a:lnTo>
                  <a:pt x="375393" y="3902403"/>
                </a:lnTo>
                <a:lnTo>
                  <a:pt x="363277" y="3901182"/>
                </a:lnTo>
                <a:cubicBezTo>
                  <a:pt x="185572" y="3864818"/>
                  <a:pt x="45606" y="3724852"/>
                  <a:pt x="9242" y="3547147"/>
                </a:cubicBezTo>
                <a:lnTo>
                  <a:pt x="0" y="3455465"/>
                </a:lnTo>
                <a:lnTo>
                  <a:pt x="0" y="446938"/>
                </a:lnTo>
                <a:lnTo>
                  <a:pt x="9242" y="355256"/>
                </a:lnTo>
                <a:cubicBezTo>
                  <a:pt x="45606" y="177550"/>
                  <a:pt x="185572" y="37584"/>
                  <a:pt x="363277" y="1221"/>
                </a:cubicBezTo>
                <a:close/>
              </a:path>
            </a:pathLst>
          </a:custGeom>
        </p:spPr>
      </p:pic>
      <p:sp>
        <p:nvSpPr>
          <p:cNvPr id="32" name="Rectangle: Rounded Corners 31">
            <a:extLst>
              <a:ext uri="{FF2B5EF4-FFF2-40B4-BE49-F238E27FC236}">
                <a16:creationId xmlns:a16="http://schemas.microsoft.com/office/drawing/2014/main" id="{0A56EB6E-A615-4151-A298-FEC429764D54}"/>
              </a:ext>
            </a:extLst>
          </p:cNvPr>
          <p:cNvSpPr/>
          <p:nvPr/>
        </p:nvSpPr>
        <p:spPr>
          <a:xfrm>
            <a:off x="-445979" y="-6944472"/>
            <a:ext cx="7140358" cy="3918448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3C048444-1D57-4ABD-9723-69BD54F5CC3E}"/>
              </a:ext>
            </a:extLst>
          </p:cNvPr>
          <p:cNvSpPr/>
          <p:nvPr/>
        </p:nvSpPr>
        <p:spPr>
          <a:xfrm>
            <a:off x="327242" y="-8296719"/>
            <a:ext cx="7140358" cy="3918448"/>
          </a:xfrm>
          <a:prstGeom prst="roundRect">
            <a:avLst>
              <a:gd name="adj" fmla="val 11611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FAE8F76-AC71-4A6A-A3C3-0FB3AAE5B2B4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135455" y="9192881"/>
            <a:ext cx="5921091" cy="1511767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4BB2E70D-186F-492E-8822-5944E17F7F00}"/>
              </a:ext>
            </a:extLst>
          </p:cNvPr>
          <p:cNvSpPr txBox="1"/>
          <p:nvPr/>
        </p:nvSpPr>
        <p:spPr>
          <a:xfrm>
            <a:off x="2286000" y="206461"/>
            <a:ext cx="9601200" cy="123110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ũ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ần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1" name="Object 2"/>
          <p:cNvGraphicFramePr>
            <a:graphicFrameLocks noChangeAspect="1"/>
          </p:cNvGraphicFramePr>
          <p:nvPr/>
        </p:nvGraphicFramePr>
        <p:xfrm>
          <a:off x="2209800" y="1750292"/>
          <a:ext cx="961707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063680" imgH="304560" progId="Equation.DSMT4">
                  <p:embed/>
                </p:oleObj>
              </mc:Choice>
              <mc:Fallback>
                <p:oleObj name="Equation" r:id="rId15" imgW="40636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750292"/>
                        <a:ext cx="961707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93217"/>
              </p:ext>
            </p:extLst>
          </p:nvPr>
        </p:nvGraphicFramePr>
        <p:xfrm>
          <a:off x="2733539" y="4294447"/>
          <a:ext cx="8369165" cy="886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882880" imgH="304560" progId="Equation.DSMT4">
                  <p:embed/>
                </p:oleObj>
              </mc:Choice>
              <mc:Fallback>
                <p:oleObj name="Equation" r:id="rId17" imgW="28828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539" y="4294447"/>
                        <a:ext cx="8369165" cy="886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80056"/>
              </p:ext>
            </p:extLst>
          </p:nvPr>
        </p:nvGraphicFramePr>
        <p:xfrm>
          <a:off x="2733539" y="3013228"/>
          <a:ext cx="8213861" cy="869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882880" imgH="304560" progId="Equation.DSMT4">
                  <p:embed/>
                </p:oleObj>
              </mc:Choice>
              <mc:Fallback>
                <p:oleObj name="Equation" r:id="rId19" imgW="28828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539" y="3013228"/>
                        <a:ext cx="8213861" cy="869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743863"/>
              </p:ext>
            </p:extLst>
          </p:nvPr>
        </p:nvGraphicFramePr>
        <p:xfrm>
          <a:off x="2556216" y="5773644"/>
          <a:ext cx="8568504" cy="876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984400" imgH="304560" progId="Equation.DSMT4">
                  <p:embed/>
                </p:oleObj>
              </mc:Choice>
              <mc:Fallback>
                <p:oleObj name="Equation" r:id="rId21" imgW="29844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216" y="5773644"/>
                        <a:ext cx="8568504" cy="876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" name="Picture 37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28889"/>
            <a:ext cx="3657600" cy="2743200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8200" y="28889"/>
            <a:ext cx="36576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8304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42" presetClass="path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81481E-6 L -0.00326 -0.73217 " pathEditMode="relative" rAng="0" ptsTypes="AA">
                                      <p:cBhvr>
                                        <p:cTn id="7" dur="1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9" y="-36620"/>
                                    </p:animMotion>
                                  </p:childTnLst>
                                </p:cTn>
                              </p:par>
                              <p:par>
                                <p:cTn id="8" presetID="42" presetClass="path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81481E-6 L -0.00326 -0.73101 " pathEditMode="relative" rAng="0" ptsTypes="AA">
                                      <p:cBhvr>
                                        <p:cTn id="9" dur="1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9" y="-365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4576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3000" fill="hold"/>
                                        <p:tgtEl>
                                          <p:spTgt spid="3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" presetID="42" presetClass="path" presetSubtype="0" ac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0 -4.44444E-6 L -0.00326 -0.73101 " pathEditMode="relative" rAng="0" ptsTypes="AA">
                                      <p:cBhvr>
                                        <p:cTn id="16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9" y="-365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6076"/>
                            </p:stCondLst>
                            <p:childTnLst>
                              <p:par>
                                <p:cTn id="1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27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8" presetID="2" presetClass="exit" presetSubtype="2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1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" presetClass="exit" presetSubtype="2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" dur="1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video>
              <p:cMediaNode vol="80000">
                <p:cTn id="36" display="0">
                  <p:stCondLst>
                    <p:cond delay="indefinite"/>
                  </p:stCondLst>
                </p:cTn>
                <p:tgtEl>
                  <p:spTgt spid="35"/>
                </p:tgtEl>
              </p:cMediaNode>
            </p:video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46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8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5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5E2540B-E2B5-47BA-91F9-DE0EABB066B4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1112"/>
          <a:stretch/>
        </p:blipFill>
        <p:spPr>
          <a:xfrm>
            <a:off x="28250" y="0"/>
            <a:ext cx="12176450" cy="6858000"/>
          </a:xfrm>
          <a:prstGeom prst="rect">
            <a:avLst/>
          </a:prstGeom>
        </p:spPr>
      </p:pic>
      <p:pic>
        <p:nvPicPr>
          <p:cNvPr id="14" name="Graphic 13">
            <a:extLst>
              <a:ext uri="{FF2B5EF4-FFF2-40B4-BE49-F238E27FC236}">
                <a16:creationId xmlns:a16="http://schemas.microsoft.com/office/drawing/2014/main" id="{696D389C-1AD9-4B34-B86F-71DD2151EB5B}"/>
              </a:ext>
            </a:extLst>
          </p:cNvPr>
          <p:cNvPicPr>
            <a:picLocks noChangeAspect="1"/>
          </p:cNvPicPr>
          <p:nvPr/>
        </p:nvPicPr>
        <p:blipFill>
          <a:blip/>
          <a:stretch>
            <a:fillRect/>
          </a:stretch>
        </p:blipFill>
        <p:spPr>
          <a:xfrm>
            <a:off x="4876800" y="174539"/>
            <a:ext cx="7315200" cy="310206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30" name="Group 29">
            <a:extLst>
              <a:ext uri="{FF2B5EF4-FFF2-40B4-BE49-F238E27FC236}">
                <a16:creationId xmlns:a16="http://schemas.microsoft.com/office/drawing/2014/main" id="{8044D04C-8885-45F7-B9B9-25E731689F94}"/>
              </a:ext>
            </a:extLst>
          </p:cNvPr>
          <p:cNvGrpSpPr/>
          <p:nvPr/>
        </p:nvGrpSpPr>
        <p:grpSpPr>
          <a:xfrm>
            <a:off x="-228600" y="-448408"/>
            <a:ext cx="2133600" cy="1743808"/>
            <a:chOff x="381000" y="449490"/>
            <a:chExt cx="2133600" cy="1743808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E6BDF323-1074-4CE3-9DCD-1333265984A1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81000" y="449490"/>
              <a:ext cx="2133600" cy="1743808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8551F268-9200-4776-B661-1501568788E8}"/>
                </a:ext>
              </a:extLst>
            </p:cNvPr>
            <p:cNvSpPr txBox="1"/>
            <p:nvPr/>
          </p:nvSpPr>
          <p:spPr>
            <a:xfrm>
              <a:off x="722726" y="990600"/>
              <a:ext cx="1614224" cy="677108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4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ÂU 6</a:t>
              </a:r>
            </a:p>
          </p:txBody>
        </p:sp>
      </p:grpSp>
      <p:grpSp>
        <p:nvGrpSpPr>
          <p:cNvPr id="25" name="Keo - 9Slide.vn">
            <a:extLst>
              <a:ext uri="{FF2B5EF4-FFF2-40B4-BE49-F238E27FC236}">
                <a16:creationId xmlns:a16="http://schemas.microsoft.com/office/drawing/2014/main" id="{3F9BD939-5013-4C52-BD34-1D9001C920CE}"/>
              </a:ext>
            </a:extLst>
          </p:cNvPr>
          <p:cNvGrpSpPr/>
          <p:nvPr/>
        </p:nvGrpSpPr>
        <p:grpSpPr>
          <a:xfrm>
            <a:off x="381000" y="2966940"/>
            <a:ext cx="11244536" cy="1828800"/>
            <a:chOff x="490264" y="2136963"/>
            <a:chExt cx="11244536" cy="1751545"/>
          </a:xfrm>
        </p:grpSpPr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id="{6F7BD1A3-87C6-4150-B039-4C13E8C2DBDB}"/>
                </a:ext>
              </a:extLst>
            </p:cNvPr>
            <p:cNvSpPr/>
            <p:nvPr/>
          </p:nvSpPr>
          <p:spPr>
            <a:xfrm>
              <a:off x="1295400" y="2743200"/>
              <a:ext cx="10439400" cy="941047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5FC5E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SAI</a:t>
              </a:r>
            </a:p>
          </p:txBody>
        </p:sp>
        <p:pic>
          <p:nvPicPr>
            <p:cNvPr id="15" name="Graphic 14">
              <a:extLst>
                <a:ext uri="{FF2B5EF4-FFF2-40B4-BE49-F238E27FC236}">
                  <a16:creationId xmlns:a16="http://schemas.microsoft.com/office/drawing/2014/main" id="{05EF34E3-FADD-4808-A6CE-FCD329437C78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490264" y="2136963"/>
              <a:ext cx="1524175" cy="1751545"/>
            </a:xfrm>
            <a:prstGeom prst="rect">
              <a:avLst/>
            </a:prstGeom>
          </p:spPr>
        </p:pic>
      </p:grpSp>
      <p:grpSp>
        <p:nvGrpSpPr>
          <p:cNvPr id="26" name="Bua - 9Slide.vn">
            <a:extLst>
              <a:ext uri="{FF2B5EF4-FFF2-40B4-BE49-F238E27FC236}">
                <a16:creationId xmlns:a16="http://schemas.microsoft.com/office/drawing/2014/main" id="{5E9C7BEF-19CD-4FDF-B098-00E605D1DAAE}"/>
              </a:ext>
            </a:extLst>
          </p:cNvPr>
          <p:cNvGrpSpPr/>
          <p:nvPr/>
        </p:nvGrpSpPr>
        <p:grpSpPr>
          <a:xfrm>
            <a:off x="533400" y="4953000"/>
            <a:ext cx="11125200" cy="1533109"/>
            <a:chOff x="609600" y="3935022"/>
            <a:chExt cx="11125200" cy="1468344"/>
          </a:xfrm>
        </p:grpSpPr>
        <p:sp>
          <p:nvSpPr>
            <p:cNvPr id="17" name="Rectangle: Rounded Corners 16">
              <a:extLst>
                <a:ext uri="{FF2B5EF4-FFF2-40B4-BE49-F238E27FC236}">
                  <a16:creationId xmlns:a16="http://schemas.microsoft.com/office/drawing/2014/main" id="{C3F609AC-00FD-4AA8-8859-DFC33DD6D4AE}"/>
                </a:ext>
              </a:extLst>
            </p:cNvPr>
            <p:cNvSpPr/>
            <p:nvPr/>
          </p:nvSpPr>
          <p:spPr>
            <a:xfrm>
              <a:off x="1295400" y="4270402"/>
              <a:ext cx="10439400" cy="941047"/>
            </a:xfrm>
            <a:prstGeom prst="roundRect">
              <a:avLst/>
            </a:prstGeom>
            <a:solidFill>
              <a:schemeClr val="bg1"/>
            </a:solidFill>
            <a:ln w="76200">
              <a:solidFill>
                <a:srgbClr val="5FC5E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ĐÚNG</a:t>
              </a:r>
            </a:p>
          </p:txBody>
        </p:sp>
        <p:pic>
          <p:nvPicPr>
            <p:cNvPr id="23" name="Graphic 22">
              <a:extLst>
                <a:ext uri="{FF2B5EF4-FFF2-40B4-BE49-F238E27FC236}">
                  <a16:creationId xmlns:a16="http://schemas.microsoft.com/office/drawing/2014/main" id="{B700D617-8037-41CA-863C-39850408BA7D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 rot="239493">
              <a:off x="609600" y="3935022"/>
              <a:ext cx="1453885" cy="1468344"/>
            </a:xfrm>
            <a:prstGeom prst="rect">
              <a:avLst/>
            </a:prstGeom>
          </p:spPr>
        </p:pic>
      </p:grpSp>
      <p:pic>
        <p:nvPicPr>
          <p:cNvPr id="29" name="59c3c5f047238">
            <a:hlinkClick r:id="" action="ppaction://media"/>
            <a:extLst>
              <a:ext uri="{FF2B5EF4-FFF2-40B4-BE49-F238E27FC236}">
                <a16:creationId xmlns:a16="http://schemas.microsoft.com/office/drawing/2014/main" id="{D439A22E-8CE5-4784-98F4-51B1999BAE9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-1743889" y="2362200"/>
            <a:ext cx="1384390" cy="962801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18868360-A492-498F-99FA-6C30158CC00C}"/>
              </a:ext>
            </a:extLst>
          </p:cNvPr>
          <p:cNvSpPr/>
          <p:nvPr/>
        </p:nvSpPr>
        <p:spPr>
          <a:xfrm>
            <a:off x="3762760" y="10683875"/>
            <a:ext cx="7539639" cy="6315962"/>
          </a:xfrm>
          <a:prstGeom prst="roundRect">
            <a:avLst>
              <a:gd name="adj" fmla="val 12682"/>
            </a:avLst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8" name="Picture 27">
            <a:hlinkClick r:id="" action="ppaction://media"/>
            <a:extLst>
              <a:ext uri="{FF2B5EF4-FFF2-40B4-BE49-F238E27FC236}">
                <a16:creationId xmlns:a16="http://schemas.microsoft.com/office/drawing/2014/main" id="{769C2967-327D-4BCC-9E9A-DE3AC025031A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4">
                  <p14:trim st="161"/>
                </p14:media>
              </p:ext>
            </p:extLst>
          </p:nvPr>
        </p:nvPicPr>
        <p:blipFill>
          <a:blip r:embed="rId12"/>
          <a:srcRect l="205" r="205"/>
          <a:stretch>
            <a:fillRect/>
          </a:stretch>
        </p:blipFill>
        <p:spPr>
          <a:xfrm>
            <a:off x="3962400" y="10972800"/>
            <a:ext cx="7140358" cy="5882762"/>
          </a:xfrm>
          <a:custGeom>
            <a:avLst/>
            <a:gdLst>
              <a:gd name="connsiteX0" fmla="*/ 454971 w 7140358"/>
              <a:gd name="connsiteY0" fmla="*/ 0 h 3918448"/>
              <a:gd name="connsiteX1" fmla="*/ 6685387 w 7140358"/>
              <a:gd name="connsiteY1" fmla="*/ 0 h 3918448"/>
              <a:gd name="connsiteX2" fmla="*/ 7140358 w 7140358"/>
              <a:gd name="connsiteY2" fmla="*/ 454971 h 3918448"/>
              <a:gd name="connsiteX3" fmla="*/ 7140358 w 7140358"/>
              <a:gd name="connsiteY3" fmla="*/ 3463477 h 3918448"/>
              <a:gd name="connsiteX4" fmla="*/ 6685387 w 7140358"/>
              <a:gd name="connsiteY4" fmla="*/ 3918448 h 3918448"/>
              <a:gd name="connsiteX5" fmla="*/ 454971 w 7140358"/>
              <a:gd name="connsiteY5" fmla="*/ 3918448 h 3918448"/>
              <a:gd name="connsiteX6" fmla="*/ 0 w 7140358"/>
              <a:gd name="connsiteY6" fmla="*/ 3463477 h 3918448"/>
              <a:gd name="connsiteX7" fmla="*/ 0 w 7140358"/>
              <a:gd name="connsiteY7" fmla="*/ 454971 h 3918448"/>
              <a:gd name="connsiteX8" fmla="*/ 454971 w 7140358"/>
              <a:gd name="connsiteY8" fmla="*/ 0 h 39184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140358" h="3918448">
                <a:moveTo>
                  <a:pt x="454971" y="0"/>
                </a:moveTo>
                <a:lnTo>
                  <a:pt x="6685387" y="0"/>
                </a:lnTo>
                <a:cubicBezTo>
                  <a:pt x="6936661" y="0"/>
                  <a:pt x="7140358" y="203697"/>
                  <a:pt x="7140358" y="454971"/>
                </a:cubicBezTo>
                <a:lnTo>
                  <a:pt x="7140358" y="3463477"/>
                </a:lnTo>
                <a:cubicBezTo>
                  <a:pt x="7140358" y="3714751"/>
                  <a:pt x="6936661" y="3918448"/>
                  <a:pt x="6685387" y="3918448"/>
                </a:cubicBezTo>
                <a:lnTo>
                  <a:pt x="454971" y="3918448"/>
                </a:lnTo>
                <a:cubicBezTo>
                  <a:pt x="203697" y="3918448"/>
                  <a:pt x="0" y="3714751"/>
                  <a:pt x="0" y="3463477"/>
                </a:cubicBezTo>
                <a:lnTo>
                  <a:pt x="0" y="454971"/>
                </a:lnTo>
                <a:cubicBezTo>
                  <a:pt x="0" y="203697"/>
                  <a:pt x="203697" y="0"/>
                  <a:pt x="454971" y="0"/>
                </a:cubicBezTo>
                <a:close/>
              </a:path>
            </a:pathLst>
          </a:cu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FAE8F76-AC71-4A6A-A3C3-0FB3AAE5B2B4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245945" y="13032877"/>
            <a:ext cx="5767582" cy="1578446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4BB2E70D-186F-492E-8822-5944E17F7F00}"/>
              </a:ext>
            </a:extLst>
          </p:cNvPr>
          <p:cNvSpPr txBox="1"/>
          <p:nvPr/>
        </p:nvSpPr>
        <p:spPr>
          <a:xfrm>
            <a:off x="0" y="457200"/>
            <a:ext cx="4953000" cy="276998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Q(x)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5334000" y="609600"/>
          <a:ext cx="6491288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43200" imgH="977760" progId="Equation.DSMT4">
                  <p:embed/>
                </p:oleObj>
              </mc:Choice>
              <mc:Fallback>
                <p:oleObj name="Equation" r:id="rId14" imgW="274320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609600"/>
                        <a:ext cx="6491288" cy="231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8200" y="28889"/>
            <a:ext cx="36576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8859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42" presetClass="path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4.81481E-6 L -0.00182 -1.55116 " pathEditMode="relative" rAng="0" ptsTypes="AA">
                                      <p:cBhvr>
                                        <p:cTn id="7" dur="1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" y="-77569"/>
                                    </p:animMotion>
                                  </p:childTnLst>
                                </p:cTn>
                              </p:par>
                              <p:par>
                                <p:cTn id="8" presetID="42" presetClass="path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2.96296E-6 L -0.00352 -1.55162 " pathEditMode="relative" rAng="0" ptsTypes="AA">
                                      <p:cBhvr>
                                        <p:cTn id="9" dur="1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2" y="-775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4576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2839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" presetID="42" presetClass="path" presetSubtype="0" ac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4.375E-6 7.40741E-7 L -0.0198 -1.58866 " pathEditMode="relative" rAng="0" ptsTypes="AA">
                                      <p:cBhvr>
                                        <p:cTn id="16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0" y="-794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6076"/>
                            </p:stCondLst>
                            <p:childTnLst>
                              <p:par>
                                <p:cTn id="1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27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576"/>
                            </p:stCondLst>
                            <p:childTnLst>
                              <p:par>
                                <p:cTn id="29" presetID="2" presetClass="exit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video>
              <p:cMediaNode vol="80000">
                <p:cTn id="33" display="0">
                  <p:stCondLst>
                    <p:cond delay="indefinite"/>
                  </p:stCondLst>
                </p:cTn>
                <p:tgtEl>
                  <p:spTgt spid="28"/>
                </p:tgtEl>
              </p:cMediaNode>
            </p:video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4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87399" y="591495"/>
            <a:ext cx="11186428" cy="26591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nl-NL" sz="33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Nắm vững các kiến thức đã học.</a:t>
            </a:r>
          </a:p>
          <a:p>
            <a:pPr marL="457200" indent="-457200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buFontTx/>
              <a:buChar char="-"/>
            </a:pPr>
            <a:r>
              <a:rPr lang="nl-NL" sz="3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ẩn bị tiết sau học mục IV, V: </a:t>
            </a:r>
          </a:p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nl-NL" sz="33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 của đa thức một biến, nghiệm của đa thức một biến</a:t>
            </a:r>
            <a:r>
              <a:rPr lang="nl-NL" sz="3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3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3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nl-NL" sz="33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 các bài tập sau: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-300082"/>
            <a:ext cx="184731" cy="600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300"/>
          </a:p>
        </p:txBody>
      </p:sp>
      <p:sp>
        <p:nvSpPr>
          <p:cNvPr id="3" name="Rectangle 2"/>
          <p:cNvSpPr/>
          <p:nvPr/>
        </p:nvSpPr>
        <p:spPr>
          <a:xfrm>
            <a:off x="3176409" y="-16444"/>
            <a:ext cx="6104941" cy="6393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3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ebdings" panose="05030102010509060703" pitchFamily="18" charset="2"/>
              </a:rPr>
              <a:t>HƯỚNG DẪN TỰ HỌC Ở NHÀ</a:t>
            </a:r>
            <a:endParaRPr lang="en-US" sz="33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427698" y="5363740"/>
            <a:ext cx="7618788" cy="1000703"/>
            <a:chOff x="360242" y="5107859"/>
            <a:chExt cx="7618788" cy="1000703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1135859"/>
                </p:ext>
              </p:extLst>
            </p:nvPr>
          </p:nvGraphicFramePr>
          <p:xfrm>
            <a:off x="5653072" y="5107859"/>
            <a:ext cx="2325958" cy="10007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91726" imgH="469696" progId="Equation.DSMT4">
                    <p:embed/>
                  </p:oleObj>
                </mc:Choice>
                <mc:Fallback>
                  <p:oleObj name="Equation" r:id="rId2" imgW="1091726" imgH="469696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3072" y="5107859"/>
                          <a:ext cx="2325958" cy="100070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3"/>
            <p:cNvSpPr/>
            <p:nvPr/>
          </p:nvSpPr>
          <p:spPr>
            <a:xfrm>
              <a:off x="360242" y="5278438"/>
              <a:ext cx="5313058" cy="6001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nl-NL" sz="33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) Tính giá trị của đa thức khi </a:t>
              </a:r>
              <a:endParaRPr lang="en-US" sz="3300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427698" y="3267022"/>
            <a:ext cx="11233299" cy="677814"/>
            <a:chOff x="427698" y="3151420"/>
            <a:chExt cx="11233299" cy="677814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8719342"/>
                </p:ext>
              </p:extLst>
            </p:nvPr>
          </p:nvGraphicFramePr>
          <p:xfrm>
            <a:off x="3965846" y="3196579"/>
            <a:ext cx="7695151" cy="632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797300" imgH="304800" progId="Equation.DSMT4">
                    <p:embed/>
                  </p:oleObj>
                </mc:Choice>
                <mc:Fallback>
                  <p:oleObj name="Equation" r:id="rId4" imgW="3797300" imgH="3048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5846" y="3196579"/>
                          <a:ext cx="7695151" cy="63265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/>
            <p:cNvSpPr/>
            <p:nvPr/>
          </p:nvSpPr>
          <p:spPr>
            <a:xfrm>
              <a:off x="427698" y="3151420"/>
              <a:ext cx="3538148" cy="63934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15000"/>
                </a:lnSpc>
                <a:spcBef>
                  <a:spcPts val="300"/>
                </a:spcBef>
                <a:spcAft>
                  <a:spcPts val="300"/>
                </a:spcAft>
              </a:pPr>
              <a:r>
                <a:rPr lang="en-US" sz="33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ài</a:t>
              </a:r>
              <a:r>
                <a:rPr lang="en-US" sz="33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1:</a:t>
              </a:r>
              <a:r>
                <a:rPr lang="en-US" sz="33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Cho </a:t>
              </a:r>
              <a:r>
                <a:rPr lang="en-US" sz="33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a</a:t>
              </a:r>
              <a:r>
                <a:rPr lang="en-US" sz="33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3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33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lang="en-US" sz="33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427698" y="4023749"/>
            <a:ext cx="10707461" cy="1410848"/>
            <a:chOff x="360242" y="3767868"/>
            <a:chExt cx="10707461" cy="1410848"/>
          </a:xfrm>
        </p:grpSpPr>
        <p:sp>
          <p:nvSpPr>
            <p:cNvPr id="5" name="Rectangle 4"/>
            <p:cNvSpPr/>
            <p:nvPr/>
          </p:nvSpPr>
          <p:spPr>
            <a:xfrm>
              <a:off x="360242" y="3767868"/>
              <a:ext cx="6096000" cy="1351588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nl-NL" sz="33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a) Thu gọn đa thức </a:t>
              </a:r>
              <a:endParaRPr lang="en-US" sz="33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nl-NL" sz="33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) Sắp xếp đa thức </a:t>
              </a:r>
              <a:endParaRPr lang="en-US" sz="33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0412443"/>
                </p:ext>
              </p:extLst>
            </p:nvPr>
          </p:nvGraphicFramePr>
          <p:xfrm>
            <a:off x="3718134" y="3835678"/>
            <a:ext cx="922504" cy="637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31613" imgH="291973" progId="Equation.DSMT4">
                    <p:embed/>
                  </p:oleObj>
                </mc:Choice>
                <mc:Fallback>
                  <p:oleObj name="Equation" r:id="rId6" imgW="431613" imgH="291973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8134" y="3835678"/>
                          <a:ext cx="922504" cy="63761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7"/>
            <p:cNvSpPr/>
            <p:nvPr/>
          </p:nvSpPr>
          <p:spPr>
            <a:xfrm>
              <a:off x="4612090" y="3797206"/>
              <a:ext cx="6455613" cy="6001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nl-NL" sz="33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heo thứ tự số mũ giảm dần của biến </a:t>
              </a:r>
              <a:endParaRPr lang="en-US" sz="3300" dirty="0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7528985"/>
                </p:ext>
              </p:extLst>
            </p:nvPr>
          </p:nvGraphicFramePr>
          <p:xfrm>
            <a:off x="3699041" y="4541102"/>
            <a:ext cx="922504" cy="637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31613" imgH="291973" progId="Equation.DSMT4">
                    <p:embed/>
                  </p:oleObj>
                </mc:Choice>
                <mc:Fallback>
                  <p:oleObj name="Equation" r:id="rId8" imgW="431613" imgH="2919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9041" y="4541102"/>
                          <a:ext cx="922504" cy="63761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48478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184731" y="157065"/>
            <a:ext cx="11583340" cy="672209"/>
            <a:chOff x="481660" y="540368"/>
            <a:chExt cx="11583340" cy="672209"/>
          </a:xfrm>
        </p:grpSpPr>
        <p:sp>
          <p:nvSpPr>
            <p:cNvPr id="2" name="Rectangle 1"/>
            <p:cNvSpPr/>
            <p:nvPr/>
          </p:nvSpPr>
          <p:spPr>
            <a:xfrm>
              <a:off x="481660" y="545583"/>
              <a:ext cx="342914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nl-NL" sz="32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ài 2:</a:t>
              </a:r>
              <a:r>
                <a:rPr lang="nl-NL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Cho đa thức 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5119506"/>
                </p:ext>
              </p:extLst>
            </p:nvPr>
          </p:nvGraphicFramePr>
          <p:xfrm>
            <a:off x="3751561" y="540368"/>
            <a:ext cx="8313439" cy="672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848100" imgH="304800" progId="Equation.DSMT4">
                    <p:embed/>
                  </p:oleObj>
                </mc:Choice>
                <mc:Fallback>
                  <p:oleObj name="Equation" r:id="rId2" imgW="3848100" imgH="3048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1561" y="540368"/>
                          <a:ext cx="8313439" cy="67220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/>
          <p:cNvGrpSpPr/>
          <p:nvPr/>
        </p:nvGrpSpPr>
        <p:grpSpPr>
          <a:xfrm>
            <a:off x="47611" y="1205426"/>
            <a:ext cx="12179554" cy="641415"/>
            <a:chOff x="60504" y="1395585"/>
            <a:chExt cx="12179554" cy="641415"/>
          </a:xfrm>
        </p:grpSpPr>
        <p:sp>
          <p:nvSpPr>
            <p:cNvPr id="5" name="Rectangle 4"/>
            <p:cNvSpPr/>
            <p:nvPr/>
          </p:nvSpPr>
          <p:spPr>
            <a:xfrm>
              <a:off x="60504" y="1395585"/>
              <a:ext cx="524329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a) Thu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ọn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ắp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xếp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a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3876417"/>
                </p:ext>
              </p:extLst>
            </p:nvPr>
          </p:nvGraphicFramePr>
          <p:xfrm>
            <a:off x="5100599" y="1431084"/>
            <a:ext cx="876644" cy="6059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31613" imgH="291973" progId="Equation.DSMT4">
                    <p:embed/>
                  </p:oleObj>
                </mc:Choice>
                <mc:Fallback>
                  <p:oleObj name="Equation" r:id="rId4" imgW="431613" imgH="291973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0599" y="1431084"/>
                          <a:ext cx="876644" cy="60591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7"/>
            <p:cNvSpPr/>
            <p:nvPr/>
          </p:nvSpPr>
          <p:spPr>
            <a:xfrm>
              <a:off x="5965583" y="1403039"/>
              <a:ext cx="627447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ts val="300"/>
                </a:spcBef>
                <a:spcAft>
                  <a:spcPts val="300"/>
                </a:spcAft>
              </a:pPr>
              <a:r>
                <a:rPr lang="en-US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eo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ứ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ũ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iảm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ần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60504" y="1984623"/>
            <a:ext cx="4537584" cy="1013726"/>
            <a:chOff x="6506" y="1872811"/>
            <a:chExt cx="4537584" cy="1013726"/>
          </a:xfrm>
        </p:grpSpPr>
        <p:sp>
          <p:nvSpPr>
            <p:cNvPr id="9" name="Rectangle 8"/>
            <p:cNvSpPr/>
            <p:nvPr/>
          </p:nvSpPr>
          <p:spPr>
            <a:xfrm>
              <a:off x="6506" y="2031244"/>
              <a:ext cx="1498102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)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3516078"/>
                </p:ext>
              </p:extLst>
            </p:nvPr>
          </p:nvGraphicFramePr>
          <p:xfrm>
            <a:off x="1430502" y="1872811"/>
            <a:ext cx="3113588" cy="1013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37589" imgH="533169" progId="Equation.DSMT4">
                    <p:embed/>
                  </p:oleObj>
                </mc:Choice>
                <mc:Fallback>
                  <p:oleObj name="Equation" r:id="rId6" imgW="1637589" imgH="533169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0502" y="1872811"/>
                          <a:ext cx="3113588" cy="101372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/>
          <p:cNvGrpSpPr/>
          <p:nvPr/>
        </p:nvGrpSpPr>
        <p:grpSpPr>
          <a:xfrm>
            <a:off x="47611" y="3080686"/>
            <a:ext cx="5886386" cy="633339"/>
            <a:chOff x="27702" y="2768404"/>
            <a:chExt cx="5886386" cy="633339"/>
          </a:xfrm>
        </p:grpSpPr>
        <p:sp>
          <p:nvSpPr>
            <p:cNvPr id="12" name="Rectangle 11"/>
            <p:cNvSpPr/>
            <p:nvPr/>
          </p:nvSpPr>
          <p:spPr>
            <a:xfrm>
              <a:off x="27702" y="2768404"/>
              <a:ext cx="371287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)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ứng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minh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rằng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4318161"/>
                </p:ext>
              </p:extLst>
            </p:nvPr>
          </p:nvGraphicFramePr>
          <p:xfrm>
            <a:off x="3684088" y="2812923"/>
            <a:ext cx="2230000" cy="5888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29810" imgH="291973" progId="Equation.DSMT4">
                    <p:embed/>
                  </p:oleObj>
                </mc:Choice>
                <mc:Fallback>
                  <p:oleObj name="Equation" r:id="rId8" imgW="1129810" imgH="291973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4088" y="2812923"/>
                          <a:ext cx="2230000" cy="58882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14"/>
          <p:cNvSpPr/>
          <p:nvPr/>
        </p:nvSpPr>
        <p:spPr>
          <a:xfrm>
            <a:off x="170176" y="3944854"/>
            <a:ext cx="68873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32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95355" y="4677575"/>
            <a:ext cx="8331768" cy="678272"/>
            <a:chOff x="60504" y="4284064"/>
            <a:chExt cx="8331768" cy="678272"/>
          </a:xfrm>
        </p:grpSpPr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5245372"/>
                </p:ext>
              </p:extLst>
            </p:nvPr>
          </p:nvGraphicFramePr>
          <p:xfrm>
            <a:off x="60504" y="4284064"/>
            <a:ext cx="6331829" cy="678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539800" imgH="279360" progId="Equation.DSMT4">
                    <p:embed/>
                  </p:oleObj>
                </mc:Choice>
                <mc:Fallback>
                  <p:oleObj name="Equation" r:id="rId10" imgW="2539800" imgH="27936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04" y="4284064"/>
                          <a:ext cx="6331829" cy="67827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Rectangle 2"/>
            <p:cNvSpPr/>
            <p:nvPr/>
          </p:nvSpPr>
          <p:spPr>
            <a:xfrm>
              <a:off x="6392333" y="4377492"/>
              <a:ext cx="59503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ts val="300"/>
                </a:spcBef>
                <a:spcAft>
                  <a:spcPts val="300"/>
                </a:spcAft>
              </a:pP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endPara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7333204"/>
                </p:ext>
              </p:extLst>
            </p:nvPr>
          </p:nvGraphicFramePr>
          <p:xfrm>
            <a:off x="7124642" y="4429142"/>
            <a:ext cx="1267630" cy="481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20560" imgH="203040" progId="Equation.DSMT4">
                    <p:embed/>
                  </p:oleObj>
                </mc:Choice>
                <mc:Fallback>
                  <p:oleObj name="Equation" r:id="rId12" imgW="5205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4642" y="4429142"/>
                          <a:ext cx="1267630" cy="48147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Rectangle 72"/>
          <p:cNvSpPr>
            <a:spLocks noChangeArrowheads="1"/>
          </p:cNvSpPr>
          <p:nvPr/>
        </p:nvSpPr>
        <p:spPr bwMode="auto">
          <a:xfrm>
            <a:off x="0" y="-29238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92365" y="5651738"/>
            <a:ext cx="8299907" cy="673114"/>
            <a:chOff x="92365" y="5019668"/>
            <a:chExt cx="8299907" cy="673114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7268579"/>
                </p:ext>
              </p:extLst>
            </p:nvPr>
          </p:nvGraphicFramePr>
          <p:xfrm>
            <a:off x="92365" y="5019668"/>
            <a:ext cx="6318094" cy="673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616120" imgH="279360" progId="Equation.DSMT4">
                    <p:embed/>
                  </p:oleObj>
                </mc:Choice>
                <mc:Fallback>
                  <p:oleObj name="Equation" r:id="rId14" imgW="2616120" imgH="279360" progId="Equation.DSMT4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365" y="5019668"/>
                          <a:ext cx="6318094" cy="67311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18"/>
            <p:cNvSpPr/>
            <p:nvPr/>
          </p:nvSpPr>
          <p:spPr>
            <a:xfrm>
              <a:off x="6426596" y="5063837"/>
              <a:ext cx="59503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ts val="300"/>
                </a:spcBef>
                <a:spcAft>
                  <a:spcPts val="300"/>
                </a:spcAft>
              </a:pP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endPara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8719151"/>
                </p:ext>
              </p:extLst>
            </p:nvPr>
          </p:nvGraphicFramePr>
          <p:xfrm>
            <a:off x="7124642" y="5130566"/>
            <a:ext cx="1267630" cy="481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520560" imgH="203040" progId="Equation.DSMT4">
                    <p:embed/>
                  </p:oleObj>
                </mc:Choice>
                <mc:Fallback>
                  <p:oleObj name="Equation" r:id="rId16" imgW="5205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4642" y="5130566"/>
                          <a:ext cx="1267630" cy="48147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35929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974" y="1046892"/>
            <a:ext cx="12138025" cy="124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lnSpc>
                <a:spcPct val="125000"/>
              </a:lnSpc>
              <a:spcBef>
                <a:spcPts val="300"/>
              </a:spcBef>
              <a:spcAft>
                <a:spcPts val="300"/>
              </a:spcAft>
              <a:buClr>
                <a:srgbClr val="000000"/>
              </a:buClr>
              <a:buSzPts val="1100"/>
              <a:buFont typeface="Symbol" panose="05050102010706020507" pitchFamily="18" charset="2"/>
              <a:buChar char="-"/>
              <a:tabLst>
                <a:tab pos="203200" algn="l"/>
              </a:tabLs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25000"/>
              </a:lnSpc>
              <a:spcBef>
                <a:spcPts val="300"/>
              </a:spcBef>
              <a:spcAft>
                <a:spcPts val="300"/>
              </a:spcAft>
              <a:buClr>
                <a:srgbClr val="000000"/>
              </a:buClr>
              <a:buSzPts val="1100"/>
              <a:buFont typeface="Symbol" panose="05050102010706020507" pitchFamily="18" charset="2"/>
              <a:buChar char="-"/>
              <a:tabLst>
                <a:tab pos="203200" algn="l"/>
              </a:tabLs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u="none" strike="noStrike" spc="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671887" y="6205922"/>
            <a:ext cx="6096000" cy="58785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ă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ác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m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040187" y="-15995"/>
            <a:ext cx="37192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ỤC TIÊU CẦN ĐẠT</a:t>
            </a:r>
          </a:p>
        </p:txBody>
      </p:sp>
      <p:sp>
        <p:nvSpPr>
          <p:cNvPr id="5" name="Rectangle 4"/>
          <p:cNvSpPr/>
          <p:nvPr/>
        </p:nvSpPr>
        <p:spPr>
          <a:xfrm>
            <a:off x="330200" y="2981251"/>
            <a:ext cx="11861799" cy="27238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nl-NL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Năng lực chung: Năng lực tự chủ và tự học, năng lực giao tiếp và hợp tác, năng lực giải quyết vấn đề và sáng tạo.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nl-NL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Năng lực đặc thù: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ăng lực tư duy và lập luận toán học, năng lực giải quyết vấn đề toán học, năng lực giao tiếp toán học, năng lự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ử dụng công cụ, phương tiện học 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án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613274" y="580497"/>
            <a:ext cx="4213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KIẾN THỨC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96654" y="2318277"/>
            <a:ext cx="45709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NĂNG LỰC</a:t>
            </a:r>
          </a:p>
        </p:txBody>
      </p:sp>
      <p:sp>
        <p:nvSpPr>
          <p:cNvPr id="8" name="Rectangle 7"/>
          <p:cNvSpPr/>
          <p:nvPr/>
        </p:nvSpPr>
        <p:spPr>
          <a:xfrm>
            <a:off x="4699359" y="5689777"/>
            <a:ext cx="2847254" cy="5564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PHẨM CHẤT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639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044391" y="0"/>
            <a:ext cx="4597734" cy="7554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lang="en-US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lang="en-US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a):</a:t>
            </a:r>
            <a:r>
              <a:rPr lang="en-US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323643"/>
              </p:ext>
            </p:extLst>
          </p:nvPr>
        </p:nvGraphicFramePr>
        <p:xfrm>
          <a:off x="1687796" y="970477"/>
          <a:ext cx="52768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3800" imgH="241200" progId="Equation.DSMT4">
                  <p:embed/>
                </p:oleObj>
              </mc:Choice>
              <mc:Fallback>
                <p:oleObj name="Equation" r:id="rId2" imgW="232380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796" y="970477"/>
                        <a:ext cx="5276850" cy="534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208763"/>
              </p:ext>
            </p:extLst>
          </p:nvPr>
        </p:nvGraphicFramePr>
        <p:xfrm>
          <a:off x="1246814" y="1749197"/>
          <a:ext cx="790098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79760" imgH="342720" progId="Equation.DSMT4">
                  <p:embed/>
                </p:oleObj>
              </mc:Choice>
              <mc:Fallback>
                <p:oleObj name="Equation" r:id="rId4" imgW="3479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814" y="1749197"/>
                        <a:ext cx="7900988" cy="757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357891"/>
              </p:ext>
            </p:extLst>
          </p:nvPr>
        </p:nvGraphicFramePr>
        <p:xfrm>
          <a:off x="1246814" y="2750167"/>
          <a:ext cx="9802812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7840" imgH="393480" progId="Equation.DSMT4">
                  <p:embed/>
                </p:oleObj>
              </mc:Choice>
              <mc:Fallback>
                <p:oleObj name="Equation" r:id="rId6" imgW="4317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814" y="2750167"/>
                        <a:ext cx="9802812" cy="871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208705"/>
              </p:ext>
            </p:extLst>
          </p:nvPr>
        </p:nvGraphicFramePr>
        <p:xfrm>
          <a:off x="1246814" y="3668411"/>
          <a:ext cx="8332788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70200" imgH="812520" progId="Equation.DSMT4">
                  <p:embed/>
                </p:oleObj>
              </mc:Choice>
              <mc:Fallback>
                <p:oleObj name="Equation" r:id="rId8" imgW="36702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814" y="3668411"/>
                        <a:ext cx="8332788" cy="1798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406794"/>
              </p:ext>
            </p:extLst>
          </p:nvPr>
        </p:nvGraphicFramePr>
        <p:xfrm>
          <a:off x="1246814" y="5560460"/>
          <a:ext cx="34893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36480" imgH="291960" progId="Equation.DSMT4">
                  <p:embed/>
                </p:oleObj>
              </mc:Choice>
              <mc:Fallback>
                <p:oleObj name="Equation" r:id="rId10" imgW="1536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814" y="5560460"/>
                        <a:ext cx="3489325" cy="646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797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239628" y="3108297"/>
            <a:ext cx="11952372" cy="1417123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vi-VN" sz="5000" b="1" dirty="0">
                <a:solidFill>
                  <a:schemeClr val="accent2">
                    <a:lumMod val="75000"/>
                  </a:schemeClr>
                </a:solidFill>
                <a:cs typeface="Arial" panose="020B0604020202020204" pitchFamily="34" charset="0"/>
              </a:rPr>
              <a:t>ĐA THỨC MỘT BIẾN</a:t>
            </a:r>
          </a:p>
          <a:p>
            <a:pPr>
              <a:lnSpc>
                <a:spcPct val="150000"/>
              </a:lnSpc>
            </a:pPr>
            <a:r>
              <a:rPr lang="vi-VN" sz="5000" b="1" dirty="0">
                <a:solidFill>
                  <a:schemeClr val="accent2">
                    <a:lumMod val="75000"/>
                  </a:schemeClr>
                </a:solidFill>
                <a:cs typeface="Arial" panose="020B0604020202020204" pitchFamily="34" charset="0"/>
              </a:rPr>
              <a:t>NGHIỆM CỦA ĐA THỨC MỘT BIẾN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5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5222051" y="1428160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4800" b="1" dirty="0">
                <a:solidFill>
                  <a:schemeClr val="accent2">
                    <a:lumMod val="75000"/>
                  </a:schemeClr>
                </a:solidFill>
                <a:latin typeface="+mj-lt"/>
                <a:cs typeface="Arial" panose="020B0604020202020204" pitchFamily="34" charset="0"/>
              </a:rPr>
              <a:t>Tiết 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+mj-lt"/>
                <a:cs typeface="Arial" panose="020B0604020202020204" pitchFamily="34" charset="0"/>
              </a:rPr>
              <a:t>…</a:t>
            </a:r>
            <a:endParaRPr lang="en-US" sz="4800" dirty="0">
              <a:latin typeface="+mj-lt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8546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ình ảnh 7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23077"/>
            <a:ext cx="1774786" cy="1471620"/>
          </a:xfrm>
          <a:prstGeom prst="rect">
            <a:avLst/>
          </a:prstGeom>
        </p:spPr>
      </p:pic>
      <p:sp>
        <p:nvSpPr>
          <p:cNvPr id="7" name="Bong bóng Ý nghĩ: Hình đám mây 13">
            <a:extLst>
              <a:ext uri="{FF2B5EF4-FFF2-40B4-BE49-F238E27FC236}">
                <a16:creationId xmlns:a16="http://schemas.microsoft.com/office/drawing/2014/main" id="{7368768F-8941-40A8-A049-C095678B8066}"/>
              </a:ext>
            </a:extLst>
          </p:cNvPr>
          <p:cNvSpPr/>
          <p:nvPr/>
        </p:nvSpPr>
        <p:spPr>
          <a:xfrm>
            <a:off x="-347726" y="3737134"/>
            <a:ext cx="2105152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0120" y="266700"/>
            <a:ext cx="11088880" cy="65913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0" y="-98536"/>
            <a:ext cx="1395219" cy="2600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52618" y="-223282"/>
            <a:ext cx="375788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3486914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2958" y="-95250"/>
            <a:ext cx="12364657" cy="7042150"/>
          </a:xfrm>
          <a:prstGeom prst="rect">
            <a:avLst/>
          </a:prstGeom>
        </p:spPr>
      </p:pic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021565"/>
              </p:ext>
            </p:extLst>
          </p:nvPr>
        </p:nvGraphicFramePr>
        <p:xfrm>
          <a:off x="2519553" y="3164024"/>
          <a:ext cx="3560762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68200" imgH="291960" progId="Equation.DSMT4">
                  <p:embed/>
                </p:oleObj>
              </mc:Choice>
              <mc:Fallback>
                <p:oleObj name="Equation" r:id="rId3" imgW="11682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553" y="3164024"/>
                        <a:ext cx="3560762" cy="887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618037"/>
              </p:ext>
            </p:extLst>
          </p:nvPr>
        </p:nvGraphicFramePr>
        <p:xfrm>
          <a:off x="3986309" y="4543077"/>
          <a:ext cx="205105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2840" imgH="279360" progId="Equation.DSMT4">
                  <p:embed/>
                </p:oleObj>
              </mc:Choice>
              <mc:Fallback>
                <p:oleObj name="Equation" r:id="rId5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309" y="4543077"/>
                        <a:ext cx="2051050" cy="849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294736"/>
              </p:ext>
            </p:extLst>
          </p:nvPr>
        </p:nvGraphicFramePr>
        <p:xfrm>
          <a:off x="4272757" y="5657712"/>
          <a:ext cx="3249612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66680" imgH="393480" progId="Equation.DSMT4">
                  <p:embed/>
                </p:oleObj>
              </mc:Choice>
              <mc:Fallback>
                <p:oleObj name="Equation" r:id="rId7" imgW="1066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2757" y="5657712"/>
                        <a:ext cx="3249612" cy="1195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1919288" y="877338"/>
            <a:ext cx="4230082" cy="648250"/>
            <a:chOff x="2146290" y="4937714"/>
            <a:chExt cx="4230082" cy="648250"/>
          </a:xfrm>
        </p:grpSpPr>
        <p:graphicFrame>
          <p:nvGraphicFramePr>
            <p:cNvPr id="2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41841"/>
                </p:ext>
              </p:extLst>
            </p:nvPr>
          </p:nvGraphicFramePr>
          <p:xfrm>
            <a:off x="2146290" y="4971601"/>
            <a:ext cx="1701800" cy="614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58720" imgH="203040" progId="Equation.DSMT4">
                    <p:embed/>
                  </p:oleObj>
                </mc:Choice>
                <mc:Fallback>
                  <p:oleObj name="Equation" r:id="rId9" imgW="558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6290" y="4971601"/>
                          <a:ext cx="1701800" cy="6143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/>
            <p:cNvSpPr txBox="1"/>
            <p:nvPr/>
          </p:nvSpPr>
          <p:spPr>
            <a:xfrm>
              <a:off x="3990910" y="4937714"/>
              <a:ext cx="238546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endPara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17176"/>
              </p:ext>
            </p:extLst>
          </p:nvPr>
        </p:nvGraphicFramePr>
        <p:xfrm>
          <a:off x="8632825" y="4051436"/>
          <a:ext cx="355917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68200" imgH="279360" progId="Equation.DSMT4">
                  <p:embed/>
                </p:oleObj>
              </mc:Choice>
              <mc:Fallback>
                <p:oleObj name="Equation" r:id="rId11" imgW="1168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2825" y="4051436"/>
                        <a:ext cx="3559175" cy="849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2986060" y="1790910"/>
            <a:ext cx="3627858" cy="584775"/>
            <a:chOff x="2359015" y="4962868"/>
            <a:chExt cx="3627858" cy="584775"/>
          </a:xfrm>
        </p:grpSpPr>
        <p:graphicFrame>
          <p:nvGraphicFramePr>
            <p:cNvPr id="2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471748"/>
                </p:ext>
              </p:extLst>
            </p:nvPr>
          </p:nvGraphicFramePr>
          <p:xfrm>
            <a:off x="2359015" y="5009480"/>
            <a:ext cx="1276350" cy="538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19040" imgH="177480" progId="Equation.DSMT4">
                    <p:embed/>
                  </p:oleObj>
                </mc:Choice>
                <mc:Fallback>
                  <p:oleObj name="Equation" r:id="rId13" imgW="4190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9015" y="5009480"/>
                          <a:ext cx="1276350" cy="5381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Box 29"/>
            <p:cNvSpPr txBox="1"/>
            <p:nvPr/>
          </p:nvSpPr>
          <p:spPr>
            <a:xfrm>
              <a:off x="3601411" y="4962868"/>
              <a:ext cx="238546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endPara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9030360" y="1316142"/>
            <a:ext cx="3444159" cy="1118960"/>
            <a:chOff x="1566880" y="5009800"/>
            <a:chExt cx="3444159" cy="1118960"/>
          </a:xfrm>
        </p:grpSpPr>
        <p:graphicFrame>
          <p:nvGraphicFramePr>
            <p:cNvPr id="3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9167587"/>
                </p:ext>
              </p:extLst>
            </p:nvPr>
          </p:nvGraphicFramePr>
          <p:xfrm>
            <a:off x="1566880" y="5009800"/>
            <a:ext cx="2862263" cy="538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939600" imgH="177480" progId="Equation.DSMT4">
                    <p:embed/>
                  </p:oleObj>
                </mc:Choice>
                <mc:Fallback>
                  <p:oleObj name="Equation" r:id="rId15" imgW="9396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6880" y="5009800"/>
                          <a:ext cx="2862263" cy="5381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Box 35"/>
            <p:cNvSpPr txBox="1"/>
            <p:nvPr/>
          </p:nvSpPr>
          <p:spPr>
            <a:xfrm>
              <a:off x="2625577" y="5543985"/>
              <a:ext cx="238546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endPara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38742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812"/>
            <a:ext cx="12192000" cy="6810375"/>
          </a:xfrm>
          <a:prstGeom prst="rect">
            <a:avLst/>
          </a:prstGeom>
        </p:spPr>
      </p:pic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693107"/>
              </p:ext>
            </p:extLst>
          </p:nvPr>
        </p:nvGraphicFramePr>
        <p:xfrm>
          <a:off x="3367088" y="2466975"/>
          <a:ext cx="18954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2080" imgH="253800" progId="Equation.DSMT4">
                  <p:embed/>
                </p:oleObj>
              </mc:Choice>
              <mc:Fallback>
                <p:oleObj name="Equation" r:id="rId3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088" y="2466975"/>
                        <a:ext cx="1895475" cy="771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494613"/>
              </p:ext>
            </p:extLst>
          </p:nvPr>
        </p:nvGraphicFramePr>
        <p:xfrm>
          <a:off x="2710365" y="4424446"/>
          <a:ext cx="324961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66680" imgH="253800" progId="Equation.DSMT4">
                  <p:embed/>
                </p:oleObj>
              </mc:Choice>
              <mc:Fallback>
                <p:oleObj name="Equation" r:id="rId5" imgW="1066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365" y="4424446"/>
                        <a:ext cx="3249613" cy="771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852927"/>
              </p:ext>
            </p:extLst>
          </p:nvPr>
        </p:nvGraphicFramePr>
        <p:xfrm>
          <a:off x="2710365" y="5954378"/>
          <a:ext cx="35972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80800" imgH="279360" progId="Equation.DSMT4">
                  <p:embed/>
                </p:oleObj>
              </mc:Choice>
              <mc:Fallback>
                <p:oleObj name="Equation" r:id="rId7" imgW="1180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365" y="5954378"/>
                        <a:ext cx="3597275" cy="847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688705"/>
              </p:ext>
            </p:extLst>
          </p:nvPr>
        </p:nvGraphicFramePr>
        <p:xfrm>
          <a:off x="8895765" y="1903997"/>
          <a:ext cx="29019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52200" imgH="253800" progId="Equation.DSMT4">
                  <p:embed/>
                </p:oleObj>
              </mc:Choice>
              <mc:Fallback>
                <p:oleObj name="Equation" r:id="rId9" imgW="952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5765" y="1903997"/>
                        <a:ext cx="2901950" cy="771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97895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159198" y="106299"/>
            <a:ext cx="1018740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ựa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ếu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938862"/>
              </p:ext>
            </p:extLst>
          </p:nvPr>
        </p:nvGraphicFramePr>
        <p:xfrm>
          <a:off x="2970213" y="735013"/>
          <a:ext cx="588486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320" imgH="228600" progId="Equation.DSMT4">
                  <p:embed/>
                </p:oleObj>
              </mc:Choice>
              <mc:Fallback>
                <p:oleObj name="Equation" r:id="rId2" imgW="1930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735013"/>
                        <a:ext cx="5884862" cy="69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197718" y="1648363"/>
            <a:ext cx="5275803" cy="6783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c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ì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ống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498131" y="1652856"/>
            <a:ext cx="893065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571500" marR="0" lvl="0" indent="-5715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fr-FR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fr-FR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kumimoji="0" lang="fr-FR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fr-FR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kumimoji="0" lang="fr-FR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fr-FR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fr-FR" altLang="en-US" sz="4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40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kumimoji="0" lang="fr-FR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fr-FR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98131" y="2527536"/>
            <a:ext cx="10848471" cy="20159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lvl="0" indent="-571500"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fr-FR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 </a:t>
            </a:r>
            <a:r>
              <a:rPr lang="fr-FR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fr-FR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fr-FR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lang="fr-FR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fr-FR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fr-FR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ũy</a:t>
            </a:r>
            <a:r>
              <a:rPr lang="fr-FR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ừa</a:t>
            </a:r>
            <a:r>
              <a:rPr lang="fr-FR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4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4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fr-FR" sz="4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fr-FR" sz="40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fr-FR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276433" y="5511709"/>
            <a:ext cx="6258445" cy="8086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 </a:t>
            </a:r>
            <a:r>
              <a:rPr lang="fr-FR" sz="4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fr-FR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fr-FR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fr-FR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fr-FR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fr-FR" sz="4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4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460653"/>
              </p:ext>
            </p:extLst>
          </p:nvPr>
        </p:nvGraphicFramePr>
        <p:xfrm>
          <a:off x="2372754" y="614166"/>
          <a:ext cx="7930415" cy="937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320" imgH="228600" progId="Equation.DSMT4">
                  <p:embed/>
                </p:oleObj>
              </mc:Choice>
              <mc:Fallback>
                <p:oleObj name="Equation" r:id="rId4" imgW="1930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754" y="614166"/>
                        <a:ext cx="7930415" cy="9370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927067"/>
              </p:ext>
            </p:extLst>
          </p:nvPr>
        </p:nvGraphicFramePr>
        <p:xfrm>
          <a:off x="1914850" y="4448650"/>
          <a:ext cx="8981612" cy="1061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0320" imgH="228600" progId="Equation.DSMT4">
                  <p:embed/>
                </p:oleObj>
              </mc:Choice>
              <mc:Fallback>
                <p:oleObj name="Equation" r:id="rId6" imgW="1930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850" y="4448650"/>
                        <a:ext cx="8981612" cy="10612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Arrow 19"/>
          <p:cNvSpPr/>
          <p:nvPr/>
        </p:nvSpPr>
        <p:spPr>
          <a:xfrm>
            <a:off x="327883" y="4853642"/>
            <a:ext cx="1130471" cy="251239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5302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9" grpId="0"/>
      <p:bldP spid="9" grpId="1"/>
      <p:bldP spid="13" grpId="0"/>
      <p:bldP spid="16" grpId="0"/>
      <p:bldP spid="17" grpId="0"/>
      <p:bldP spid="2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1055</TotalTime>
  <Words>1507</Words>
  <Application>Microsoft Office PowerPoint</Application>
  <PresentationFormat>Widescreen</PresentationFormat>
  <Paragraphs>262</Paragraphs>
  <Slides>40</Slides>
  <Notes>0</Notes>
  <HiddenSlides>0</HiddenSlides>
  <MMClips>13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9" baseType="lpstr">
      <vt:lpstr>Arial</vt:lpstr>
      <vt:lpstr>Calibri</vt:lpstr>
      <vt:lpstr>Calibri Light</vt:lpstr>
      <vt:lpstr>iCiel Cadena</vt:lpstr>
      <vt:lpstr>Symbol</vt:lpstr>
      <vt:lpstr>Times New Roman</vt:lpstr>
      <vt:lpstr>思源黑体 Heavy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is MC</dc:creator>
  <cp:lastModifiedBy>Nguyen Thuy</cp:lastModifiedBy>
  <cp:revision>68</cp:revision>
  <dcterms:created xsi:type="dcterms:W3CDTF">2022-07-01T22:21:07Z</dcterms:created>
  <dcterms:modified xsi:type="dcterms:W3CDTF">2023-06-01T07:42:38Z</dcterms:modified>
</cp:coreProperties>
</file>